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17F876E" w14:textId="2D2C33BF" w:rsidR="005D1F55" w:rsidRPr="005D1F55" w:rsidRDefault="005D1F55" w:rsidP="00083D9E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D1F55">
        <w:rPr>
          <w:rFonts w:ascii="Times New Roman" w:hAnsi="Times New Roman" w:cs="Times New Roman"/>
          <w:sz w:val="28"/>
          <w:szCs w:val="28"/>
        </w:rPr>
        <w:t>Supporting Information</w:t>
      </w:r>
      <w:r>
        <w:rPr>
          <w:rFonts w:ascii="Times New Roman" w:hAnsi="Times New Roman" w:cs="Times New Roman"/>
          <w:sz w:val="28"/>
          <w:szCs w:val="28"/>
        </w:rPr>
        <w:t xml:space="preserve"> for</w:t>
      </w:r>
    </w:p>
    <w:p w14:paraId="4177AA98" w14:textId="77777777" w:rsidR="00B170FE" w:rsidRPr="00B623B1" w:rsidRDefault="00B170FE" w:rsidP="00B170FE">
      <w:pPr>
        <w:pStyle w:val="BATitle"/>
        <w:jc w:val="left"/>
      </w:pPr>
      <w:r>
        <w:rPr>
          <w:b/>
          <w:bCs/>
        </w:rPr>
        <w:t>G</w:t>
      </w:r>
      <w:r w:rsidRPr="007E1080">
        <w:rPr>
          <w:b/>
          <w:bCs/>
        </w:rPr>
        <w:t xml:space="preserve">as Phase Synthesis of the Elusive </w:t>
      </w:r>
      <w:r w:rsidRPr="007E1080">
        <w:rPr>
          <w:b/>
        </w:rPr>
        <w:t>Trisilacyclopropyl Radical (Si</w:t>
      </w:r>
      <w:r w:rsidRPr="007E1080">
        <w:rPr>
          <w:b/>
          <w:vertAlign w:val="subscript"/>
        </w:rPr>
        <w:t>3</w:t>
      </w:r>
      <w:r w:rsidRPr="007E1080">
        <w:rPr>
          <w:b/>
        </w:rPr>
        <w:t>H</w:t>
      </w:r>
      <w:r w:rsidRPr="007E1080">
        <w:rPr>
          <w:b/>
          <w:vertAlign w:val="subscript"/>
        </w:rPr>
        <w:t>5</w:t>
      </w:r>
      <w:r w:rsidRPr="007E1080">
        <w:rPr>
          <w:b/>
          <w:bCs/>
        </w:rPr>
        <w:t>) via Unimolecular Decomposition of Che</w:t>
      </w:r>
      <w:r w:rsidRPr="007E1080">
        <w:rPr>
          <w:b/>
          <w:bCs/>
        </w:rPr>
        <w:softHyphen/>
        <w:t>mi</w:t>
      </w:r>
      <w:r w:rsidRPr="007E1080">
        <w:rPr>
          <w:b/>
          <w:bCs/>
        </w:rPr>
        <w:softHyphen/>
        <w:t xml:space="preserve">cally </w:t>
      </w:r>
      <w:r w:rsidRPr="00B623B1">
        <w:rPr>
          <w:b/>
          <w:bCs/>
        </w:rPr>
        <w:t xml:space="preserve">Activated Doublet Trisilapropyl Radicals </w:t>
      </w:r>
      <w:r w:rsidRPr="00B623B1">
        <w:rPr>
          <w:b/>
        </w:rPr>
        <w:t>(Si</w:t>
      </w:r>
      <w:r w:rsidRPr="00B623B1">
        <w:rPr>
          <w:b/>
          <w:vertAlign w:val="subscript"/>
        </w:rPr>
        <w:t>3</w:t>
      </w:r>
      <w:r w:rsidRPr="00B623B1">
        <w:rPr>
          <w:b/>
        </w:rPr>
        <w:t>H</w:t>
      </w:r>
      <w:r w:rsidRPr="00B623B1">
        <w:rPr>
          <w:b/>
          <w:vertAlign w:val="subscript"/>
        </w:rPr>
        <w:t>7</w:t>
      </w:r>
      <w:r w:rsidRPr="00B623B1">
        <w:rPr>
          <w:b/>
          <w:bCs/>
        </w:rPr>
        <w:t>)</w:t>
      </w:r>
    </w:p>
    <w:p w14:paraId="26D85CC4" w14:textId="7E4459D8" w:rsidR="00B170FE" w:rsidRPr="007E1080" w:rsidRDefault="00B170FE" w:rsidP="00B170FE">
      <w:pPr>
        <w:pStyle w:val="BBAuthorName"/>
        <w:jc w:val="left"/>
      </w:pPr>
      <w:r w:rsidRPr="00B623B1">
        <w:t>Srinivas Doddipatla,</w:t>
      </w:r>
      <w:r w:rsidRPr="00B623B1">
        <w:rPr>
          <w:vertAlign w:val="superscript"/>
        </w:rPr>
        <w:t>a</w:t>
      </w:r>
      <w:r w:rsidRPr="00B623B1">
        <w:t xml:space="preserve"> Zhenghai Yang</w:t>
      </w:r>
      <w:bookmarkStart w:id="0" w:name="_Hlk45356938"/>
      <w:r w:rsidRPr="00B623B1">
        <w:t>,</w:t>
      </w:r>
      <w:r w:rsidRPr="00B623B1">
        <w:rPr>
          <w:vertAlign w:val="superscript"/>
        </w:rPr>
        <w:t>a</w:t>
      </w:r>
      <w:bookmarkEnd w:id="0"/>
      <w:r w:rsidRPr="00B623B1">
        <w:t xml:space="preserve"> Aaron</w:t>
      </w:r>
      <w:r w:rsidR="009B2912">
        <w:t xml:space="preserve"> M.</w:t>
      </w:r>
      <w:r w:rsidRPr="00B623B1">
        <w:t xml:space="preserve"> Thomas,</w:t>
      </w:r>
      <w:r w:rsidRPr="00B623B1">
        <w:rPr>
          <w:vertAlign w:val="superscript"/>
        </w:rPr>
        <w:t>a</w:t>
      </w:r>
      <w:r w:rsidRPr="00B623B1">
        <w:t xml:space="preserve"> </w:t>
      </w:r>
      <w:r w:rsidR="00511AC4" w:rsidRPr="00B623B1">
        <w:rPr>
          <w:rFonts w:hint="eastAsia"/>
          <w:lang w:eastAsia="zh-TW"/>
        </w:rPr>
        <w:t>Yue-Lin Chen,</w:t>
      </w:r>
      <w:r w:rsidR="00511AC4" w:rsidRPr="00B623B1">
        <w:rPr>
          <w:rFonts w:hint="eastAsia"/>
          <w:vertAlign w:val="superscript"/>
          <w:lang w:eastAsia="zh-TW"/>
        </w:rPr>
        <w:t>b</w:t>
      </w:r>
      <w:r w:rsidR="00511AC4" w:rsidRPr="00B623B1">
        <w:rPr>
          <w:rFonts w:hint="eastAsia"/>
          <w:lang w:eastAsia="zh-TW"/>
        </w:rPr>
        <w:t xml:space="preserve"> Bing-Jian Sun,</w:t>
      </w:r>
      <w:r w:rsidR="00511AC4" w:rsidRPr="00B623B1">
        <w:rPr>
          <w:rFonts w:hint="eastAsia"/>
          <w:vertAlign w:val="superscript"/>
          <w:lang w:eastAsia="zh-TW"/>
        </w:rPr>
        <w:t>b</w:t>
      </w:r>
      <w:r w:rsidR="00511AC4" w:rsidRPr="00B623B1">
        <w:t xml:space="preserve"> </w:t>
      </w:r>
      <w:r w:rsidRPr="00B623B1">
        <w:t>Agnes H. H. Chang,</w:t>
      </w:r>
      <w:r w:rsidRPr="00B623B1">
        <w:rPr>
          <w:vertAlign w:val="superscript"/>
        </w:rPr>
        <w:t>b</w:t>
      </w:r>
      <w:r w:rsidRPr="00B623B1">
        <w:t>* Alexander M. Mebel</w:t>
      </w:r>
      <w:r w:rsidR="00CA2A1E">
        <w:t>,</w:t>
      </w:r>
      <w:r w:rsidRPr="00B623B1">
        <w:t xml:space="preserve"> </w:t>
      </w:r>
      <w:r w:rsidRPr="00B623B1">
        <w:rPr>
          <w:vertAlign w:val="superscript"/>
        </w:rPr>
        <w:t>c</w:t>
      </w:r>
      <w:r w:rsidRPr="00B623B1">
        <w:t>* Ralf I. Kaiser</w:t>
      </w:r>
      <w:r w:rsidRPr="00B623B1">
        <w:rPr>
          <w:vertAlign w:val="superscript"/>
        </w:rPr>
        <w:t>a</w:t>
      </w:r>
      <w:r w:rsidR="00CD0508" w:rsidRPr="00B623B1">
        <w:t>*</w:t>
      </w:r>
    </w:p>
    <w:p w14:paraId="556B92FC" w14:textId="77777777" w:rsidR="00B170FE" w:rsidRDefault="00B170FE" w:rsidP="00B170FE">
      <w:pPr>
        <w:pStyle w:val="BCAuthorAddress"/>
        <w:jc w:val="left"/>
      </w:pPr>
      <w:r w:rsidRPr="00E474DE">
        <w:rPr>
          <w:rFonts w:ascii="Times New Roman" w:eastAsia="SimSun" w:hAnsi="Times New Roman"/>
          <w:szCs w:val="24"/>
          <w:vertAlign w:val="superscript"/>
          <w:lang w:eastAsia="zh-CN"/>
        </w:rPr>
        <w:t>a</w:t>
      </w:r>
      <w:r>
        <w:rPr>
          <w:rFonts w:ascii="Times New Roman" w:eastAsia="SimSun" w:hAnsi="Times New Roman"/>
          <w:szCs w:val="24"/>
          <w:vertAlign w:val="superscript"/>
          <w:lang w:eastAsia="zh-CN"/>
        </w:rPr>
        <w:t xml:space="preserve"> </w:t>
      </w:r>
      <w:r w:rsidRPr="00E474DE">
        <w:t>Department of Chemistry, University of Hawai’i at Manoa, Honolulu, HI 96822, USA</w:t>
      </w:r>
    </w:p>
    <w:p w14:paraId="1AF2A7D7" w14:textId="77777777" w:rsidR="00B170FE" w:rsidRPr="00E474DE" w:rsidRDefault="00B170FE" w:rsidP="00B170FE">
      <w:pPr>
        <w:pStyle w:val="BCAuthorAddress"/>
        <w:jc w:val="left"/>
      </w:pPr>
      <w:r w:rsidRPr="00E474DE">
        <w:rPr>
          <w:vertAlign w:val="superscript"/>
        </w:rPr>
        <w:t>b</w:t>
      </w:r>
      <w:r>
        <w:rPr>
          <w:vertAlign w:val="superscript"/>
        </w:rPr>
        <w:t xml:space="preserve"> </w:t>
      </w:r>
      <w:r w:rsidRPr="00E474DE">
        <w:t>Department of Chemistry, National Dong Hwa University, Shoufeng, Hualien 974, Taiwan</w:t>
      </w:r>
    </w:p>
    <w:p w14:paraId="6A1D91DC" w14:textId="77777777" w:rsidR="00B170FE" w:rsidRPr="00E474DE" w:rsidRDefault="00B170FE" w:rsidP="00B170FE">
      <w:pPr>
        <w:pStyle w:val="BCAuthorAddress"/>
        <w:jc w:val="left"/>
        <w:rPr>
          <w:iCs/>
        </w:rPr>
      </w:pPr>
      <w:r w:rsidRPr="00E474DE">
        <w:rPr>
          <w:iCs/>
          <w:vertAlign w:val="superscript"/>
        </w:rPr>
        <w:t>c</w:t>
      </w:r>
      <w:r>
        <w:rPr>
          <w:iCs/>
          <w:vertAlign w:val="superscript"/>
        </w:rPr>
        <w:t xml:space="preserve"> </w:t>
      </w:r>
      <w:r w:rsidRPr="00E474DE">
        <w:rPr>
          <w:iCs/>
        </w:rPr>
        <w:t>Department of Chemistry and Biochemistry, Florida International University, Miami, FL 33199, USA</w:t>
      </w:r>
    </w:p>
    <w:p w14:paraId="0B718BF4" w14:textId="77777777" w:rsidR="00B170FE" w:rsidRPr="00DD6DBB" w:rsidRDefault="00B170FE" w:rsidP="00B170FE">
      <w:pPr>
        <w:pStyle w:val="FAAuthorInfoSubtitle"/>
      </w:pPr>
      <w:r>
        <w:t>*</w:t>
      </w:r>
      <w:r w:rsidRPr="00DD6DBB">
        <w:t>Corresponding Author</w:t>
      </w:r>
      <w:r>
        <w:t>s</w:t>
      </w:r>
    </w:p>
    <w:p w14:paraId="1E12B9C1" w14:textId="77777777" w:rsidR="00B170FE" w:rsidRPr="00F00129" w:rsidRDefault="00B170FE" w:rsidP="00B170FE">
      <w:pPr>
        <w:pStyle w:val="FACorrespondingAuthorFootnote"/>
        <w:spacing w:after="240"/>
        <w:jc w:val="left"/>
      </w:pPr>
      <w:r w:rsidRPr="00F00129">
        <w:t xml:space="preserve">Prof. Dr. Ralf I. Kaiser; Email: </w:t>
      </w:r>
      <w:hyperlink r:id="rId10" w:history="1">
        <w:r w:rsidRPr="00F00129">
          <w:rPr>
            <w:rStyle w:val="Hyperlink"/>
            <w:color w:val="000000" w:themeColor="text1"/>
          </w:rPr>
          <w:t>ralfk@hawaii.edu</w:t>
        </w:r>
      </w:hyperlink>
    </w:p>
    <w:p w14:paraId="4F6CD7BC" w14:textId="77777777" w:rsidR="00B170FE" w:rsidRPr="00F00129" w:rsidRDefault="00B170FE" w:rsidP="00B170FE">
      <w:pPr>
        <w:pStyle w:val="FACorrespondingAuthorFootnote"/>
        <w:spacing w:after="240"/>
        <w:rPr>
          <w:color w:val="000000" w:themeColor="text1"/>
        </w:rPr>
      </w:pPr>
      <w:r w:rsidRPr="00F00129">
        <w:t xml:space="preserve">Prof. Agnes H. H. Chang; Email: </w:t>
      </w:r>
      <w:hyperlink r:id="rId11" w:history="1">
        <w:r w:rsidRPr="00F00129">
          <w:rPr>
            <w:rStyle w:val="Hyperlink"/>
            <w:color w:val="000000" w:themeColor="text1"/>
          </w:rPr>
          <w:t>hhchang@mail.ndhu.edu.tw</w:t>
        </w:r>
      </w:hyperlink>
      <w:r w:rsidRPr="00F00129">
        <w:rPr>
          <w:color w:val="000000" w:themeColor="text1"/>
        </w:rPr>
        <w:t xml:space="preserve"> </w:t>
      </w:r>
    </w:p>
    <w:p w14:paraId="1D9D3119" w14:textId="77777777" w:rsidR="00B170FE" w:rsidRPr="00F00129" w:rsidRDefault="00B170FE" w:rsidP="00B170FE">
      <w:pPr>
        <w:pStyle w:val="FACorrespondingAuthorFootnote"/>
        <w:spacing w:after="240"/>
      </w:pPr>
      <w:r w:rsidRPr="00F00129">
        <w:t>Prof. Dr. Alexander M. Mebel; Email: mebela@fiu.edu</w:t>
      </w:r>
    </w:p>
    <w:p w14:paraId="269E7986" w14:textId="1F705BC8" w:rsidR="00AB5D34" w:rsidRDefault="002F229A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eastAsia="en-US"/>
        </w:rPr>
        <w:lastRenderedPageBreak/>
        <w:drawing>
          <wp:inline distT="0" distB="0" distL="0" distR="0" wp14:anchorId="347DB8CF" wp14:editId="690AAF04">
            <wp:extent cx="5943600" cy="4867910"/>
            <wp:effectExtent l="0" t="0" r="0" b="889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si3h7_roaming_trajectory_irc.tif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8679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0EF935" w14:textId="558EF52A" w:rsidR="00AB5D34" w:rsidRDefault="00AB5D34" w:rsidP="00AB5D34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AB5D34">
        <w:rPr>
          <w:rFonts w:ascii="Times New Roman" w:hAnsi="Times New Roman" w:cs="Times New Roman"/>
          <w:b/>
          <w:sz w:val="24"/>
          <w:szCs w:val="24"/>
        </w:rPr>
        <w:t>Figure S1.</w:t>
      </w:r>
      <w:r w:rsidRPr="00544944">
        <w:rPr>
          <w:rFonts w:ascii="Times New Roman" w:hAnsi="Times New Roman" w:cs="Times New Roman"/>
          <w:sz w:val="24"/>
          <w:szCs w:val="24"/>
        </w:rPr>
        <w:t xml:space="preserve"> Profile of the potential energy surface for the roaming pathway connecting intermediate </w:t>
      </w:r>
      <w:r w:rsidRPr="00544944">
        <w:rPr>
          <w:rFonts w:ascii="Times New Roman" w:hAnsi="Times New Roman" w:cs="Times New Roman"/>
          <w:b/>
          <w:sz w:val="24"/>
          <w:szCs w:val="24"/>
        </w:rPr>
        <w:t>i1</w:t>
      </w:r>
      <w:r w:rsidRPr="00544944">
        <w:rPr>
          <w:rFonts w:ascii="Times New Roman" w:hAnsi="Times New Roman" w:cs="Times New Roman"/>
          <w:sz w:val="24"/>
          <w:szCs w:val="24"/>
        </w:rPr>
        <w:t xml:space="preserve"> with the </w:t>
      </w:r>
      <w:r w:rsidRPr="00544944">
        <w:rPr>
          <w:rFonts w:ascii="Times New Roman" w:hAnsi="Times New Roman" w:cs="Times New Roman"/>
          <w:b/>
          <w:sz w:val="24"/>
          <w:szCs w:val="24"/>
        </w:rPr>
        <w:t>p1</w:t>
      </w:r>
      <w:r w:rsidRPr="00544944">
        <w:rPr>
          <w:rFonts w:ascii="Times New Roman" w:hAnsi="Times New Roman" w:cs="Times New Roman"/>
          <w:sz w:val="24"/>
          <w:szCs w:val="24"/>
        </w:rPr>
        <w:t xml:space="preserve"> product of the molecular hydrogen loss obtained via intrinsic reaction coordinate (IRC) calculations for the corresponding transition state at the B3LYP/6-311G** level of theory followed by geometry optimization of the final IRC structures. The pathway involves loss of an H atom from the SiH</w:t>
      </w:r>
      <w:r w:rsidRPr="0054494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44944">
        <w:rPr>
          <w:rFonts w:ascii="Times New Roman" w:hAnsi="Times New Roman" w:cs="Times New Roman"/>
          <w:sz w:val="24"/>
          <w:szCs w:val="24"/>
        </w:rPr>
        <w:t xml:space="preserve"> group of </w:t>
      </w:r>
      <w:r w:rsidRPr="00544944">
        <w:rPr>
          <w:rFonts w:ascii="Times New Roman" w:hAnsi="Times New Roman" w:cs="Times New Roman"/>
          <w:b/>
          <w:sz w:val="24"/>
          <w:szCs w:val="24"/>
        </w:rPr>
        <w:t>i1</w:t>
      </w:r>
      <w:r w:rsidRPr="00544944">
        <w:rPr>
          <w:rFonts w:ascii="Times New Roman" w:hAnsi="Times New Roman" w:cs="Times New Roman"/>
          <w:sz w:val="24"/>
          <w:szCs w:val="24"/>
        </w:rPr>
        <w:t xml:space="preserve"> accompanied with the three-member closure, ‘roaming’ of the leaving H atom around the cyclic Si</w:t>
      </w:r>
      <w:r w:rsidRPr="0054494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44944">
        <w:rPr>
          <w:rFonts w:ascii="Times New Roman" w:hAnsi="Times New Roman" w:cs="Times New Roman"/>
          <w:sz w:val="24"/>
          <w:szCs w:val="24"/>
        </w:rPr>
        <w:t>H</w:t>
      </w:r>
      <w:r w:rsidRPr="00544944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544944">
        <w:rPr>
          <w:rFonts w:ascii="Times New Roman" w:hAnsi="Times New Roman" w:cs="Times New Roman"/>
          <w:sz w:val="24"/>
          <w:szCs w:val="24"/>
        </w:rPr>
        <w:t xml:space="preserve"> fragment, and H abstraction from one of the SiH</w:t>
      </w:r>
      <w:r w:rsidRPr="0054494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44944">
        <w:rPr>
          <w:rFonts w:ascii="Times New Roman" w:hAnsi="Times New Roman" w:cs="Times New Roman"/>
          <w:sz w:val="24"/>
          <w:szCs w:val="24"/>
        </w:rPr>
        <w:t xml:space="preserve"> group by the leaving H atom leading to the formation of </w:t>
      </w:r>
      <w:r w:rsidRPr="00544944">
        <w:rPr>
          <w:rFonts w:ascii="Times New Roman" w:hAnsi="Times New Roman" w:cs="Times New Roman"/>
          <w:b/>
          <w:sz w:val="24"/>
          <w:szCs w:val="24"/>
        </w:rPr>
        <w:t>p1</w:t>
      </w:r>
      <w:r w:rsidRPr="00544944">
        <w:rPr>
          <w:rFonts w:ascii="Times New Roman" w:hAnsi="Times New Roman" w:cs="Times New Roman"/>
          <w:sz w:val="24"/>
          <w:szCs w:val="24"/>
        </w:rPr>
        <w:t xml:space="preserve"> with elimination of H</w:t>
      </w:r>
      <w:r w:rsidRPr="0054494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44944">
        <w:rPr>
          <w:rFonts w:ascii="Times New Roman" w:hAnsi="Times New Roman" w:cs="Times New Roman"/>
          <w:sz w:val="24"/>
          <w:szCs w:val="24"/>
        </w:rPr>
        <w:t>.</w:t>
      </w:r>
    </w:p>
    <w:p w14:paraId="2683B1A9" w14:textId="25436C4D" w:rsidR="00AB5D34" w:rsidRDefault="00AB5D3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p w14:paraId="0C142BED" w14:textId="43015E19" w:rsidR="006D61FC" w:rsidRDefault="00B02A3C">
      <w:pPr>
        <w:rPr>
          <w:rFonts w:ascii="Times New Roman" w:hAnsi="Times New Roman" w:cs="Times New Roman"/>
          <w:sz w:val="24"/>
          <w:szCs w:val="24"/>
        </w:rPr>
      </w:pPr>
      <w:r w:rsidRPr="003C555A">
        <w:rPr>
          <w:rFonts w:ascii="Times New Roman" w:hAnsi="Times New Roman" w:cs="Times New Roman"/>
          <w:b/>
          <w:bCs/>
          <w:sz w:val="24"/>
          <w:szCs w:val="24"/>
        </w:rPr>
        <w:lastRenderedPageBreak/>
        <w:t>Table S1</w:t>
      </w:r>
      <w:r w:rsidRPr="003C555A">
        <w:rPr>
          <w:rFonts w:ascii="Times New Roman" w:hAnsi="Times New Roman" w:cs="Times New Roman"/>
          <w:sz w:val="24"/>
          <w:szCs w:val="24"/>
        </w:rPr>
        <w:t>.</w:t>
      </w:r>
      <w:r w:rsidRPr="003C555A">
        <w:rPr>
          <w:sz w:val="24"/>
          <w:szCs w:val="24"/>
        </w:rPr>
        <w:t xml:space="preserve"> </w:t>
      </w:r>
      <w:r w:rsidRPr="003C555A">
        <w:rPr>
          <w:rFonts w:ascii="Times New Roman" w:hAnsi="Times New Roman" w:cs="Times New Roman"/>
          <w:sz w:val="24"/>
          <w:szCs w:val="24"/>
        </w:rPr>
        <w:t>Optimized Cartesian coordinates (Å), and vibrational frequencies(cm</w:t>
      </w:r>
      <w:r w:rsidRPr="003C555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3C555A">
        <w:rPr>
          <w:rFonts w:ascii="Times New Roman" w:hAnsi="Times New Roman" w:cs="Times New Roman"/>
          <w:sz w:val="24"/>
          <w:szCs w:val="24"/>
        </w:rPr>
        <w:t>) of</w:t>
      </w:r>
      <w:r w:rsidR="003C555A">
        <w:rPr>
          <w:rFonts w:ascii="Times New Roman" w:hAnsi="Times New Roman" w:cs="Times New Roman"/>
          <w:sz w:val="24"/>
          <w:szCs w:val="24"/>
        </w:rPr>
        <w:t xml:space="preserve"> reactants, H </w:t>
      </w:r>
      <w:r w:rsidR="006D61FC">
        <w:rPr>
          <w:rFonts w:ascii="Times New Roman" w:hAnsi="Times New Roman" w:cs="Times New Roman"/>
          <w:sz w:val="24"/>
          <w:szCs w:val="24"/>
        </w:rPr>
        <w:t>and</w:t>
      </w:r>
      <w:r w:rsidR="003C555A">
        <w:rPr>
          <w:rFonts w:ascii="Times New Roman" w:hAnsi="Times New Roman" w:cs="Times New Roman"/>
          <w:sz w:val="24"/>
          <w:szCs w:val="24"/>
        </w:rPr>
        <w:t xml:space="preserve"> H</w:t>
      </w:r>
      <w:r w:rsidR="003C555A" w:rsidRPr="006D61F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3C555A">
        <w:rPr>
          <w:rFonts w:ascii="Times New Roman" w:hAnsi="Times New Roman" w:cs="Times New Roman"/>
          <w:sz w:val="24"/>
          <w:szCs w:val="24"/>
        </w:rPr>
        <w:t xml:space="preserve"> dissociation products</w:t>
      </w:r>
      <w:r w:rsidR="006D61FC">
        <w:rPr>
          <w:rFonts w:ascii="Times New Roman" w:hAnsi="Times New Roman" w:cs="Times New Roman"/>
          <w:sz w:val="24"/>
          <w:szCs w:val="24"/>
        </w:rPr>
        <w:t xml:space="preserve">, </w:t>
      </w:r>
      <w:r w:rsidR="006D61FC" w:rsidRPr="003C555A">
        <w:rPr>
          <w:rFonts w:ascii="Times New Roman" w:hAnsi="Times New Roman" w:cs="Times New Roman"/>
          <w:sz w:val="24"/>
          <w:szCs w:val="24"/>
        </w:rPr>
        <w:t>intermediates, transition states</w:t>
      </w:r>
      <w:r w:rsidR="006D61FC">
        <w:rPr>
          <w:rFonts w:ascii="Times New Roman" w:hAnsi="Times New Roman" w:cs="Times New Roman"/>
          <w:sz w:val="24"/>
          <w:szCs w:val="24"/>
        </w:rPr>
        <w:t xml:space="preserve"> involved in the formation of </w:t>
      </w:r>
      <w:r w:rsidR="006D61FC" w:rsidRPr="00561A5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6D61FC">
        <w:rPr>
          <w:rFonts w:ascii="Times New Roman" w:hAnsi="Times New Roman" w:cs="Times New Roman"/>
          <w:sz w:val="24"/>
          <w:szCs w:val="24"/>
        </w:rPr>
        <w:t xml:space="preserve">p1 and </w:t>
      </w:r>
      <w:r w:rsidR="006D61FC" w:rsidRPr="00561A5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6D61FC">
        <w:rPr>
          <w:rFonts w:ascii="Times New Roman" w:hAnsi="Times New Roman" w:cs="Times New Roman"/>
          <w:sz w:val="24"/>
          <w:szCs w:val="24"/>
        </w:rPr>
        <w:t xml:space="preserve">p7 products from </w:t>
      </w:r>
      <w:r w:rsidR="006D61FC" w:rsidRPr="000452EE">
        <w:rPr>
          <w:rFonts w:ascii="Times New Roman" w:hAnsi="Times New Roman" w:cs="Times New Roman"/>
          <w:sz w:val="24"/>
          <w:szCs w:val="24"/>
        </w:rPr>
        <w:t>s</w:t>
      </w:r>
      <w:r w:rsidR="006D61FC" w:rsidRPr="000452EE">
        <w:rPr>
          <w:rFonts w:ascii="Times New Roman" w:hAnsi="Times New Roman" w:cs="Times New Roman"/>
          <w:iCs/>
          <w:sz w:val="24"/>
          <w:szCs w:val="24"/>
        </w:rPr>
        <w:t>ilylidyne</w:t>
      </w:r>
      <w:r w:rsidR="006D61FC">
        <w:rPr>
          <w:rFonts w:ascii="Times New Roman" w:hAnsi="Times New Roman" w:cs="Times New Roman"/>
          <w:iCs/>
          <w:sz w:val="24"/>
          <w:szCs w:val="24"/>
        </w:rPr>
        <w:t xml:space="preserve"> radical (SiH) + </w:t>
      </w:r>
      <w:r w:rsidR="006D61FC" w:rsidRPr="000452EE">
        <w:rPr>
          <w:rFonts w:ascii="Times New Roman" w:hAnsi="Times New Roman" w:cs="Times New Roman"/>
          <w:sz w:val="24"/>
          <w:szCs w:val="24"/>
        </w:rPr>
        <w:t>disilane (Si</w:t>
      </w:r>
      <w:r w:rsidR="006D61FC" w:rsidRPr="000452E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D61FC" w:rsidRPr="000452EE">
        <w:rPr>
          <w:rFonts w:ascii="Times New Roman" w:hAnsi="Times New Roman" w:cs="Times New Roman"/>
          <w:sz w:val="24"/>
          <w:szCs w:val="24"/>
        </w:rPr>
        <w:t>H</w:t>
      </w:r>
      <w:r w:rsidR="006D61FC" w:rsidRPr="000452E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6D61FC">
        <w:rPr>
          <w:rFonts w:ascii="Times New Roman" w:hAnsi="Times New Roman" w:cs="Times New Roman"/>
          <w:sz w:val="24"/>
          <w:szCs w:val="24"/>
        </w:rPr>
        <w:t xml:space="preserve">) reaction.  </w:t>
      </w:r>
    </w:p>
    <w:p w14:paraId="1682ACCE" w14:textId="77777777" w:rsidR="006D61FC" w:rsidRDefault="006D61FC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9625" w:type="dxa"/>
        <w:tblLayout w:type="fixed"/>
        <w:tblLook w:val="04A0" w:firstRow="1" w:lastRow="0" w:firstColumn="1" w:lastColumn="0" w:noHBand="0" w:noVBand="1"/>
      </w:tblPr>
      <w:tblGrid>
        <w:gridCol w:w="1885"/>
        <w:gridCol w:w="2880"/>
        <w:gridCol w:w="4860"/>
      </w:tblGrid>
      <w:tr w:rsidR="005D0ADB" w:rsidRPr="00205DB6" w14:paraId="098F0119" w14:textId="77777777" w:rsidTr="00205DB6">
        <w:tc>
          <w:tcPr>
            <w:tcW w:w="1885" w:type="dxa"/>
            <w:vAlign w:val="center"/>
          </w:tcPr>
          <w:p w14:paraId="087F9A82" w14:textId="5AED855D" w:rsidR="00C57652" w:rsidRPr="00205DB6" w:rsidRDefault="00C5765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pecies</w:t>
            </w:r>
          </w:p>
        </w:tc>
        <w:tc>
          <w:tcPr>
            <w:tcW w:w="2880" w:type="dxa"/>
            <w:vAlign w:val="center"/>
          </w:tcPr>
          <w:p w14:paraId="22572593" w14:textId="7A7BD85E" w:rsidR="00C57652" w:rsidRPr="00205DB6" w:rsidRDefault="00C5765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Vibrational Frequencies (cm</w:t>
            </w:r>
            <w:r w:rsidRPr="00205DB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4860" w:type="dxa"/>
            <w:vAlign w:val="center"/>
          </w:tcPr>
          <w:p w14:paraId="5F0D6C5F" w14:textId="5A55A73A" w:rsidR="006D2B88" w:rsidRPr="00205DB6" w:rsidRDefault="00C5765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Cartesian Coordinates (Å)</w:t>
            </w:r>
          </w:p>
          <w:p w14:paraId="044942A9" w14:textId="7C799206" w:rsidR="00C57652" w:rsidRPr="00205DB6" w:rsidRDefault="00C5765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 xml:space="preserve">Atom </w:t>
            </w:r>
            <w:r w:rsidR="006D2B88" w:rsidRPr="00205DB6"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="006D2B88" w:rsidRPr="00205DB6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Y</w:t>
            </w:r>
            <w:r w:rsidR="006D2B88" w:rsidRPr="00205DB6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Z</w:t>
            </w:r>
          </w:p>
        </w:tc>
      </w:tr>
      <w:tr w:rsidR="005D0ADB" w:rsidRPr="00205DB6" w14:paraId="7EB043DC" w14:textId="77777777" w:rsidTr="00205DB6">
        <w:tc>
          <w:tcPr>
            <w:tcW w:w="1885" w:type="dxa"/>
            <w:vAlign w:val="center"/>
          </w:tcPr>
          <w:p w14:paraId="667EA1B6" w14:textId="43FF2EA6" w:rsidR="00C57652" w:rsidRDefault="003803EF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1</w:t>
            </w:r>
          </w:p>
          <w:p w14:paraId="2FAD70F8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E29DC4C" w14:textId="5A32AB67" w:rsidR="003803EF" w:rsidRPr="00205DB6" w:rsidRDefault="003803EF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7BC72E01" wp14:editId="4D3E4E79">
                  <wp:extent cx="665480" cy="630410"/>
                  <wp:effectExtent l="0" t="0" r="127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9522" cy="653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vAlign w:val="center"/>
          </w:tcPr>
          <w:p w14:paraId="5FBBFC6C" w14:textId="22FD3E74" w:rsidR="00657217" w:rsidRPr="00205DB6" w:rsidRDefault="00657217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59.69, 292.71, 355.39,</w:t>
            </w:r>
          </w:p>
          <w:p w14:paraId="3AE478B5" w14:textId="7C261F17" w:rsidR="00657217" w:rsidRPr="00205DB6" w:rsidRDefault="00657217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74.57, 375.72, 419.75</w:t>
            </w:r>
          </w:p>
          <w:p w14:paraId="6FD5C294" w14:textId="1B387CE6" w:rsidR="00657217" w:rsidRPr="00205DB6" w:rsidRDefault="00657217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70.29, 514.04, 565.06</w:t>
            </w:r>
          </w:p>
          <w:p w14:paraId="2B5AE448" w14:textId="1CE9D7CD" w:rsidR="00657217" w:rsidRPr="00205DB6" w:rsidRDefault="00657217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606.4, 695.19, 919.47</w:t>
            </w:r>
          </w:p>
          <w:p w14:paraId="0A05A69F" w14:textId="24B2110D" w:rsidR="00657217" w:rsidRPr="00205DB6" w:rsidRDefault="00657217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24.81, 2100.66, 2199.8</w:t>
            </w:r>
          </w:p>
          <w:p w14:paraId="36F51CA3" w14:textId="1419EE46" w:rsidR="00C57652" w:rsidRPr="00205DB6" w:rsidRDefault="00657217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202.95, 2221.71, 2229.17</w:t>
            </w:r>
          </w:p>
        </w:tc>
        <w:tc>
          <w:tcPr>
            <w:tcW w:w="4860" w:type="dxa"/>
            <w:vAlign w:val="center"/>
          </w:tcPr>
          <w:p w14:paraId="142A5E26" w14:textId="77777777" w:rsidR="00BF5F88" w:rsidRPr="00205DB6" w:rsidRDefault="00BF5F88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2569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59705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10574</w:t>
            </w:r>
          </w:p>
          <w:p w14:paraId="386A8DE7" w14:textId="77777777" w:rsidR="00BF5F88" w:rsidRPr="00205DB6" w:rsidRDefault="00BF5F88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2569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9151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6AD2B64D" w14:textId="77777777" w:rsidR="00BF5F88" w:rsidRPr="00205DB6" w:rsidRDefault="00BF5F88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2569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59705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10574</w:t>
            </w:r>
          </w:p>
          <w:p w14:paraId="30A88A94" w14:textId="77777777" w:rsidR="00BF5F88" w:rsidRPr="00205DB6" w:rsidRDefault="00BF5F88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9819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8183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699925</w:t>
            </w:r>
          </w:p>
          <w:p w14:paraId="4CD92B1A" w14:textId="77777777" w:rsidR="00BF5F88" w:rsidRPr="00205DB6" w:rsidRDefault="00BF5F88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4246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72455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42576E65" w14:textId="77777777" w:rsidR="00BF5F88" w:rsidRPr="00205DB6" w:rsidRDefault="00BF5F88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1653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6225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035539</w:t>
            </w:r>
          </w:p>
          <w:p w14:paraId="2F32EC63" w14:textId="77777777" w:rsidR="00BF5F88" w:rsidRPr="00205DB6" w:rsidRDefault="00BF5F88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9819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8183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699925</w:t>
            </w:r>
          </w:p>
          <w:p w14:paraId="74586890" w14:textId="4FA367AF" w:rsidR="00C57652" w:rsidRPr="00205DB6" w:rsidRDefault="00BF5F88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1653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6225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035539</w:t>
            </w:r>
          </w:p>
        </w:tc>
      </w:tr>
      <w:tr w:rsidR="005D0ADB" w:rsidRPr="00205DB6" w14:paraId="2633345D" w14:textId="77777777" w:rsidTr="00205DB6">
        <w:tc>
          <w:tcPr>
            <w:tcW w:w="1885" w:type="dxa"/>
            <w:vAlign w:val="center"/>
          </w:tcPr>
          <w:p w14:paraId="74855A2C" w14:textId="2BD3ABB1" w:rsidR="00C57652" w:rsidRDefault="003803EF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2</w:t>
            </w:r>
          </w:p>
          <w:p w14:paraId="726E77B8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B285053" w14:textId="68BF9927" w:rsidR="003803EF" w:rsidRPr="00205DB6" w:rsidRDefault="00726DBD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646" w:dyaOrig="1433" w14:anchorId="6F7EF9D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6pt;height:47.4pt" o:ole="">
                  <v:imagedata r:id="rId14" o:title=""/>
                </v:shape>
                <o:OLEObject Type="Embed" ProgID="ChemDraw.Document.6.0" ShapeID="_x0000_i1025" DrawAspect="Content" ObjectID="_1661194522" r:id="rId15"/>
              </w:object>
            </w:r>
          </w:p>
        </w:tc>
        <w:tc>
          <w:tcPr>
            <w:tcW w:w="2880" w:type="dxa"/>
            <w:vAlign w:val="center"/>
          </w:tcPr>
          <w:p w14:paraId="467DC880" w14:textId="34F7F74B" w:rsidR="00AB363F" w:rsidRPr="00205DB6" w:rsidRDefault="00AB363F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48.96, 268.98, 366.66</w:t>
            </w:r>
          </w:p>
          <w:p w14:paraId="0FB16875" w14:textId="01ACD189" w:rsidR="00AB363F" w:rsidRPr="00205DB6" w:rsidRDefault="00AB363F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71.51, 437.56, 456.76</w:t>
            </w:r>
          </w:p>
          <w:p w14:paraId="76601451" w14:textId="542D6D11" w:rsidR="00AB363F" w:rsidRPr="00205DB6" w:rsidRDefault="00AB363F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518.7, 544.07, 588.5</w:t>
            </w:r>
          </w:p>
          <w:p w14:paraId="0516ABE5" w14:textId="055D46EE" w:rsidR="00AB363F" w:rsidRPr="00205DB6" w:rsidRDefault="00AB363F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776.67, 918.59, 933.48</w:t>
            </w:r>
          </w:p>
          <w:p w14:paraId="62D1FBA4" w14:textId="3DBEB4D2" w:rsidR="00AB363F" w:rsidRPr="00205DB6" w:rsidRDefault="00AB363F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168.86, 1567.84, 2201.5</w:t>
            </w:r>
          </w:p>
          <w:p w14:paraId="649E4E4D" w14:textId="26552B43" w:rsidR="00C57652" w:rsidRPr="00205DB6" w:rsidRDefault="00AB363F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210.57, 2214.78, 2234.86</w:t>
            </w:r>
          </w:p>
        </w:tc>
        <w:tc>
          <w:tcPr>
            <w:tcW w:w="4860" w:type="dxa"/>
            <w:vAlign w:val="center"/>
          </w:tcPr>
          <w:p w14:paraId="1B72EF64" w14:textId="77777777" w:rsidR="00FF74C2" w:rsidRPr="00205DB6" w:rsidRDefault="00FF74C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5215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23567FBC" w14:textId="77777777" w:rsidR="00FF74C2" w:rsidRPr="00205DB6" w:rsidRDefault="00FF74C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53524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57885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486F0FCF" w14:textId="77777777" w:rsidR="00FF74C2" w:rsidRPr="00205DB6" w:rsidRDefault="00FF74C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3818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68665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67BE6119" w14:textId="77777777" w:rsidR="00FF74C2" w:rsidRPr="00205DB6" w:rsidRDefault="00FF74C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9709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07785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17746</w:t>
            </w:r>
          </w:p>
          <w:p w14:paraId="0D9FE150" w14:textId="77777777" w:rsidR="00FF74C2" w:rsidRPr="00205DB6" w:rsidRDefault="00FF74C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6938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62344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49937CC0" w14:textId="77777777" w:rsidR="00FF74C2" w:rsidRPr="00205DB6" w:rsidRDefault="00FF74C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91699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7264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24641</w:t>
            </w:r>
          </w:p>
          <w:p w14:paraId="3A259E8D" w14:textId="77777777" w:rsidR="00FF74C2" w:rsidRPr="00205DB6" w:rsidRDefault="00FF74C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91699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7264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24641</w:t>
            </w:r>
          </w:p>
          <w:p w14:paraId="282ECB1F" w14:textId="50406808" w:rsidR="00C57652" w:rsidRPr="00205DB6" w:rsidRDefault="00FF74C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9709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07785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17746</w:t>
            </w:r>
          </w:p>
        </w:tc>
      </w:tr>
      <w:tr w:rsidR="005D0ADB" w:rsidRPr="00205DB6" w14:paraId="50B919F5" w14:textId="77777777" w:rsidTr="00205DB6">
        <w:tc>
          <w:tcPr>
            <w:tcW w:w="1885" w:type="dxa"/>
            <w:vAlign w:val="center"/>
          </w:tcPr>
          <w:p w14:paraId="2509780E" w14:textId="12F3C68E" w:rsidR="00C57652" w:rsidRDefault="00C95170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3</w:t>
            </w:r>
          </w:p>
          <w:p w14:paraId="2D15010A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56C8DEF" w14:textId="151B6096" w:rsidR="00C95170" w:rsidRPr="00205DB6" w:rsidRDefault="00C95170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0DECAD96" wp14:editId="18D5D3F8">
                  <wp:extent cx="828040" cy="647569"/>
                  <wp:effectExtent l="0" t="0" r="0" b="63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6020" cy="661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vAlign w:val="center"/>
          </w:tcPr>
          <w:p w14:paraId="57762173" w14:textId="7D4406ED" w:rsidR="007B7592" w:rsidRPr="00205DB6" w:rsidRDefault="007B759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1, 91.85, 268.85</w:t>
            </w:r>
          </w:p>
          <w:p w14:paraId="135A2B9A" w14:textId="3D91983D" w:rsidR="007B7592" w:rsidRPr="00205DB6" w:rsidRDefault="007B759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60.19, 379.92, 445.08</w:t>
            </w:r>
          </w:p>
          <w:p w14:paraId="5F186DCD" w14:textId="43811760" w:rsidR="007B7592" w:rsidRPr="00205DB6" w:rsidRDefault="007B759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57.87, 491.15, 538.32</w:t>
            </w:r>
          </w:p>
          <w:p w14:paraId="48F95C47" w14:textId="3E86D37C" w:rsidR="007B7592" w:rsidRPr="00205DB6" w:rsidRDefault="007B759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875.62, 935.67, 952.4</w:t>
            </w:r>
          </w:p>
          <w:p w14:paraId="1309A9B2" w14:textId="0CEE88FE" w:rsidR="007B7592" w:rsidRPr="00205DB6" w:rsidRDefault="007B759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55.64, 2174.52, 2185.11</w:t>
            </w:r>
          </w:p>
          <w:p w14:paraId="008DBB82" w14:textId="53034740" w:rsidR="00C57652" w:rsidRPr="00205DB6" w:rsidRDefault="007B759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96.22, 2198.89, 2201.82</w:t>
            </w:r>
          </w:p>
        </w:tc>
        <w:tc>
          <w:tcPr>
            <w:tcW w:w="4860" w:type="dxa"/>
            <w:vAlign w:val="center"/>
          </w:tcPr>
          <w:p w14:paraId="6BEF24C2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74022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8296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26108</w:t>
            </w:r>
          </w:p>
          <w:p w14:paraId="50620F7C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7500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2220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568249</w:t>
            </w:r>
          </w:p>
          <w:p w14:paraId="5CF8F404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3467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5055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38328</w:t>
            </w:r>
          </w:p>
          <w:p w14:paraId="55B633D7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3322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1748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746630</w:t>
            </w:r>
          </w:p>
          <w:p w14:paraId="49EF98A5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3.14294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5930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424116</w:t>
            </w:r>
          </w:p>
          <w:p w14:paraId="07BFCE1B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2369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1608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53157</w:t>
            </w:r>
          </w:p>
          <w:p w14:paraId="6452A551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16735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57488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38822</w:t>
            </w:r>
          </w:p>
          <w:p w14:paraId="585F07BF" w14:textId="519D0784" w:rsidR="00C57652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88777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21803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705969</w:t>
            </w:r>
          </w:p>
        </w:tc>
      </w:tr>
      <w:tr w:rsidR="005D0ADB" w:rsidRPr="00205DB6" w14:paraId="07240016" w14:textId="77777777" w:rsidTr="00205DB6">
        <w:tc>
          <w:tcPr>
            <w:tcW w:w="1885" w:type="dxa"/>
            <w:vAlign w:val="center"/>
          </w:tcPr>
          <w:p w14:paraId="0FB9FE9D" w14:textId="19D5B31A" w:rsidR="00C57652" w:rsidRDefault="00C95170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4</w:t>
            </w:r>
          </w:p>
          <w:p w14:paraId="3644B773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8259CB3" w14:textId="521D4D51" w:rsidR="00C95170" w:rsidRPr="00205DB6" w:rsidRDefault="00C95170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092CFFF6" wp14:editId="4238991C">
                  <wp:extent cx="660400" cy="910647"/>
                  <wp:effectExtent l="0" t="0" r="6350" b="381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0776" cy="924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vAlign w:val="center"/>
          </w:tcPr>
          <w:p w14:paraId="24181821" w14:textId="62322243" w:rsidR="004B4E92" w:rsidRPr="00205DB6" w:rsidRDefault="004B4E9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1.85, 92.35, 269.19</w:t>
            </w:r>
          </w:p>
          <w:p w14:paraId="67008B76" w14:textId="7DFBE442" w:rsidR="004B4E92" w:rsidRPr="00205DB6" w:rsidRDefault="004B4E9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60.04, 380.18, 444.85</w:t>
            </w:r>
          </w:p>
          <w:p w14:paraId="7C54ABBD" w14:textId="48BFCBBE" w:rsidR="004B4E92" w:rsidRPr="00205DB6" w:rsidRDefault="004B4E9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58.13, 490.99, 538.62</w:t>
            </w:r>
          </w:p>
          <w:p w14:paraId="36952AE1" w14:textId="3372EE26" w:rsidR="004B4E92" w:rsidRPr="00205DB6" w:rsidRDefault="004B4E9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875.82, 935.43, 952.31</w:t>
            </w:r>
          </w:p>
          <w:p w14:paraId="67AA542A" w14:textId="65E1F0B3" w:rsidR="004B4E92" w:rsidRPr="00205DB6" w:rsidRDefault="004B4E9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55.89, 2171.25, 2182.31</w:t>
            </w:r>
          </w:p>
          <w:p w14:paraId="05F970EC" w14:textId="2FF9C9D3" w:rsidR="00C57652" w:rsidRPr="00205DB6" w:rsidRDefault="004B4E9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94.19, 2197.17, 2198.89</w:t>
            </w:r>
          </w:p>
        </w:tc>
        <w:tc>
          <w:tcPr>
            <w:tcW w:w="4860" w:type="dxa"/>
            <w:vAlign w:val="center"/>
          </w:tcPr>
          <w:p w14:paraId="077F03AD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73499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5045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38269</w:t>
            </w:r>
          </w:p>
          <w:p w14:paraId="2EBCB830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73324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1781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746086</w:t>
            </w:r>
          </w:p>
          <w:p w14:paraId="18F2CB57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3.1433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5883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423991</w:t>
            </w:r>
          </w:p>
          <w:p w14:paraId="356F85C9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4034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8297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26055</w:t>
            </w:r>
          </w:p>
          <w:p w14:paraId="126C428E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47757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2313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567400</w:t>
            </w:r>
          </w:p>
          <w:p w14:paraId="5E420B2A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16653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57347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39345</w:t>
            </w:r>
          </w:p>
          <w:p w14:paraId="26B33256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88778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21893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705650</w:t>
            </w:r>
          </w:p>
          <w:p w14:paraId="4D6DC4CE" w14:textId="439ECC2F" w:rsidR="00C57652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2359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1588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53196</w:t>
            </w:r>
          </w:p>
        </w:tc>
      </w:tr>
      <w:tr w:rsidR="005D0ADB" w:rsidRPr="00205DB6" w14:paraId="41BC0795" w14:textId="77777777" w:rsidTr="00205DB6">
        <w:tc>
          <w:tcPr>
            <w:tcW w:w="1885" w:type="dxa"/>
            <w:vAlign w:val="center"/>
          </w:tcPr>
          <w:p w14:paraId="6B5004A9" w14:textId="77777777" w:rsidR="00C57652" w:rsidRPr="00205DB6" w:rsidRDefault="006E674E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5</w:t>
            </w:r>
          </w:p>
          <w:p w14:paraId="0B23F907" w14:textId="6C79E1BD" w:rsidR="006E674E" w:rsidRPr="00205DB6" w:rsidRDefault="00726DBD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513" w:dyaOrig="1799" w14:anchorId="6268CC44">
                <v:shape id="_x0000_i1026" type="#_x0000_t75" style="width:55.8pt;height:66.6pt" o:ole="">
                  <v:imagedata r:id="rId18" o:title=""/>
                </v:shape>
                <o:OLEObject Type="Embed" ProgID="ChemDraw.Document.6.0" ShapeID="_x0000_i1026" DrawAspect="Content" ObjectID="_1661194523" r:id="rId19"/>
              </w:object>
            </w:r>
          </w:p>
        </w:tc>
        <w:tc>
          <w:tcPr>
            <w:tcW w:w="2880" w:type="dxa"/>
            <w:vAlign w:val="center"/>
          </w:tcPr>
          <w:p w14:paraId="1358D4F8" w14:textId="15D39E13" w:rsidR="001734A9" w:rsidRPr="00205DB6" w:rsidRDefault="001734A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58.55, 118.77, 251.3</w:t>
            </w:r>
          </w:p>
          <w:p w14:paraId="58084C16" w14:textId="1B101005" w:rsidR="001734A9" w:rsidRPr="00205DB6" w:rsidRDefault="001734A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45.96, 385.72, 400.95</w:t>
            </w:r>
          </w:p>
          <w:p w14:paraId="4F2820F7" w14:textId="796619CF" w:rsidR="001734A9" w:rsidRPr="00205DB6" w:rsidRDefault="001734A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58.39, 480.74, 604.84</w:t>
            </w:r>
          </w:p>
          <w:p w14:paraId="714CEFAD" w14:textId="6F26B5E5" w:rsidR="001734A9" w:rsidRPr="00205DB6" w:rsidRDefault="001734A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853.67, 930.52, 938.02</w:t>
            </w:r>
          </w:p>
          <w:p w14:paraId="15D1B8C1" w14:textId="39B088B7" w:rsidR="001734A9" w:rsidRPr="00205DB6" w:rsidRDefault="001734A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71.75, 2124.85, 2149.8</w:t>
            </w:r>
          </w:p>
          <w:p w14:paraId="7E153B62" w14:textId="3098C948" w:rsidR="00C57652" w:rsidRPr="00205DB6" w:rsidRDefault="001734A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55.05, 2214.88, 2231.87</w:t>
            </w:r>
          </w:p>
        </w:tc>
        <w:tc>
          <w:tcPr>
            <w:tcW w:w="4860" w:type="dxa"/>
            <w:vAlign w:val="center"/>
          </w:tcPr>
          <w:p w14:paraId="01ABD382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4237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2242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37DDE61D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27822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7149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56D1AFBE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2529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85006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26233</w:t>
            </w:r>
          </w:p>
          <w:p w14:paraId="454FE843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2529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85006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26233</w:t>
            </w:r>
          </w:p>
          <w:p w14:paraId="258E1CD2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5861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57F46CE5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63537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00603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88037</w:t>
            </w:r>
          </w:p>
          <w:p w14:paraId="57026767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63537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00603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88037</w:t>
            </w:r>
          </w:p>
          <w:p w14:paraId="0F942780" w14:textId="1245CEEF" w:rsidR="00C57652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5663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4622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</w:tc>
      </w:tr>
      <w:tr w:rsidR="005D0ADB" w:rsidRPr="00205DB6" w14:paraId="2316EA3C" w14:textId="77777777" w:rsidTr="00205DB6">
        <w:tc>
          <w:tcPr>
            <w:tcW w:w="1885" w:type="dxa"/>
            <w:vAlign w:val="center"/>
          </w:tcPr>
          <w:p w14:paraId="406AD9CC" w14:textId="3C6BA383" w:rsidR="00C57652" w:rsidRDefault="009D76E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lastRenderedPageBreak/>
              <w:t>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6</w:t>
            </w:r>
          </w:p>
          <w:p w14:paraId="086CA492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57BADCD" w14:textId="7BC08E8E" w:rsidR="009D76E9" w:rsidRPr="00205DB6" w:rsidRDefault="009D76E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4B118F6D" wp14:editId="49FE4B6B">
                  <wp:extent cx="726440" cy="850295"/>
                  <wp:effectExtent l="0" t="0" r="0" b="698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127" cy="880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vAlign w:val="center"/>
          </w:tcPr>
          <w:p w14:paraId="76A4EA97" w14:textId="5C95F7EB" w:rsidR="000F0845" w:rsidRPr="00205DB6" w:rsidRDefault="000F0845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62.15, 84.92, 173.87</w:t>
            </w:r>
          </w:p>
          <w:p w14:paraId="7A76C4BC" w14:textId="47F0B4BC" w:rsidR="000F0845" w:rsidRPr="00205DB6" w:rsidRDefault="000F0845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47.36, 427.33, 436.41</w:t>
            </w:r>
          </w:p>
          <w:p w14:paraId="46EA0C06" w14:textId="44EBE896" w:rsidR="000F0845" w:rsidRPr="00205DB6" w:rsidRDefault="000F0845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69.78, 487.57, 603.1</w:t>
            </w:r>
          </w:p>
          <w:p w14:paraId="44DDEEAD" w14:textId="688C4A6E" w:rsidR="000F0845" w:rsidRPr="00205DB6" w:rsidRDefault="000F0845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771.99, 876.66, 941.59</w:t>
            </w:r>
          </w:p>
          <w:p w14:paraId="59E97A61" w14:textId="3D4D8BCB" w:rsidR="000F0845" w:rsidRPr="00205DB6" w:rsidRDefault="000F0845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42.99, 2028.85, 2165.51</w:t>
            </w:r>
          </w:p>
          <w:p w14:paraId="54C78709" w14:textId="584DB73F" w:rsidR="00C57652" w:rsidRPr="00205DB6" w:rsidRDefault="000F0845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98.64, 2206.83, 2230.95</w:t>
            </w:r>
          </w:p>
        </w:tc>
        <w:tc>
          <w:tcPr>
            <w:tcW w:w="4860" w:type="dxa"/>
            <w:vAlign w:val="center"/>
          </w:tcPr>
          <w:p w14:paraId="52A544DD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97306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0251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32065</w:t>
            </w:r>
          </w:p>
          <w:p w14:paraId="294FA3BC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86355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6145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10350</w:t>
            </w:r>
          </w:p>
          <w:p w14:paraId="6F4927C7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86438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29546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997480</w:t>
            </w:r>
          </w:p>
          <w:p w14:paraId="6487FE3E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58666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7431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66983</w:t>
            </w:r>
          </w:p>
          <w:p w14:paraId="50318197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21076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2041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77392</w:t>
            </w:r>
          </w:p>
          <w:p w14:paraId="16455B5E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70056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58581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599029</w:t>
            </w:r>
          </w:p>
          <w:p w14:paraId="7DCEF2FF" w14:textId="77777777" w:rsidR="002C1E5E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6106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69276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93528</w:t>
            </w:r>
          </w:p>
          <w:p w14:paraId="05943DE3" w14:textId="074D1647" w:rsidR="00C57652" w:rsidRPr="00205DB6" w:rsidRDefault="002C1E5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3114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14837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216868</w:t>
            </w:r>
          </w:p>
        </w:tc>
      </w:tr>
      <w:tr w:rsidR="005D0ADB" w:rsidRPr="00205DB6" w14:paraId="5F0B3C35" w14:textId="77777777" w:rsidTr="00205DB6">
        <w:tc>
          <w:tcPr>
            <w:tcW w:w="1885" w:type="dxa"/>
            <w:vAlign w:val="center"/>
          </w:tcPr>
          <w:p w14:paraId="5A81CB58" w14:textId="4AF22F8F" w:rsidR="00C57652" w:rsidRDefault="009D76E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7</w:t>
            </w:r>
          </w:p>
          <w:p w14:paraId="48175578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124BF30" w14:textId="21F1F266" w:rsidR="009D76E9" w:rsidRPr="00205DB6" w:rsidRDefault="009D76E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096B585E" wp14:editId="2CC846E8">
                  <wp:extent cx="1107440" cy="723150"/>
                  <wp:effectExtent l="0" t="0" r="0" b="127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7815" cy="7364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vAlign w:val="center"/>
          </w:tcPr>
          <w:p w14:paraId="5F4F3878" w14:textId="48CD1691" w:rsidR="000975D3" w:rsidRPr="00205DB6" w:rsidRDefault="000975D3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06, 193.17, 222.78</w:t>
            </w:r>
          </w:p>
          <w:p w14:paraId="1F973C42" w14:textId="1553D432" w:rsidR="000975D3" w:rsidRPr="00205DB6" w:rsidRDefault="000975D3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72.62, 376.32, 431.61</w:t>
            </w:r>
          </w:p>
          <w:p w14:paraId="77C9EB00" w14:textId="425C307A" w:rsidR="000975D3" w:rsidRPr="00205DB6" w:rsidRDefault="000975D3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64.31, 496.1, 513.76</w:t>
            </w:r>
          </w:p>
          <w:p w14:paraId="4C38DFC0" w14:textId="66BE0398" w:rsidR="000975D3" w:rsidRPr="00205DB6" w:rsidRDefault="000975D3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565.47, 728.54, 915.21</w:t>
            </w:r>
          </w:p>
          <w:p w14:paraId="367CB75A" w14:textId="4695D510" w:rsidR="000975D3" w:rsidRPr="00205DB6" w:rsidRDefault="000975D3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36.76, 2190.66, 2193.98</w:t>
            </w:r>
          </w:p>
          <w:p w14:paraId="39C7618A" w14:textId="59327D63" w:rsidR="00C57652" w:rsidRPr="00205DB6" w:rsidRDefault="000975D3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98.88, 2223.24, 2225.4</w:t>
            </w:r>
          </w:p>
        </w:tc>
        <w:tc>
          <w:tcPr>
            <w:tcW w:w="4860" w:type="dxa"/>
            <w:vAlign w:val="center"/>
          </w:tcPr>
          <w:p w14:paraId="228D9884" w14:textId="77777777" w:rsidR="00FF41E2" w:rsidRPr="00205DB6" w:rsidRDefault="00FF41E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2197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6680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948842</w:t>
            </w:r>
          </w:p>
          <w:p w14:paraId="2D20C916" w14:textId="77777777" w:rsidR="00FF41E2" w:rsidRPr="00205DB6" w:rsidRDefault="00FF41E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94914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48333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070243</w:t>
            </w:r>
          </w:p>
          <w:p w14:paraId="5DCF0F42" w14:textId="77777777" w:rsidR="00FF41E2" w:rsidRPr="00205DB6" w:rsidRDefault="00FF41E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2250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46997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3.175696</w:t>
            </w:r>
          </w:p>
          <w:p w14:paraId="6B892EA4" w14:textId="77777777" w:rsidR="00FF41E2" w:rsidRPr="00205DB6" w:rsidRDefault="00FF41E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2197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6680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948842</w:t>
            </w:r>
          </w:p>
          <w:p w14:paraId="08CF375A" w14:textId="77777777" w:rsidR="00FF41E2" w:rsidRPr="00205DB6" w:rsidRDefault="00FF41E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94914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48333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070243</w:t>
            </w:r>
          </w:p>
          <w:p w14:paraId="108B2F38" w14:textId="77777777" w:rsidR="00FF41E2" w:rsidRPr="00205DB6" w:rsidRDefault="00FF41E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2250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46997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3.175696</w:t>
            </w:r>
          </w:p>
          <w:p w14:paraId="469F41AC" w14:textId="77777777" w:rsidR="00FF41E2" w:rsidRPr="00205DB6" w:rsidRDefault="00FF41E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2197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74120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30F5C174" w14:textId="66A74484" w:rsidR="00C57652" w:rsidRPr="00205DB6" w:rsidRDefault="00FF41E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93017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92023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</w:tc>
      </w:tr>
      <w:tr w:rsidR="00C331E9" w:rsidRPr="00205DB6" w14:paraId="124BF8EE" w14:textId="77777777" w:rsidTr="00205DB6">
        <w:tc>
          <w:tcPr>
            <w:tcW w:w="1885" w:type="dxa"/>
            <w:vAlign w:val="center"/>
          </w:tcPr>
          <w:p w14:paraId="7FF70F96" w14:textId="4236B23D" w:rsidR="009D76E9" w:rsidRDefault="009D76E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8</w:t>
            </w:r>
          </w:p>
          <w:p w14:paraId="4760993D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1CDC6CC" w14:textId="080F4059" w:rsidR="009D76E9" w:rsidRPr="00205DB6" w:rsidRDefault="009D76E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4B0F4342" wp14:editId="7203717E">
                  <wp:extent cx="874780" cy="830580"/>
                  <wp:effectExtent l="0" t="0" r="1905" b="762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3024" cy="8479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vAlign w:val="center"/>
          </w:tcPr>
          <w:p w14:paraId="4A18745D" w14:textId="683B6B1D" w:rsidR="00936F0B" w:rsidRPr="00205DB6" w:rsidRDefault="00936F0B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1.68, 72.08, 315.75</w:t>
            </w:r>
          </w:p>
          <w:p w14:paraId="6743B762" w14:textId="0685C177" w:rsidR="00936F0B" w:rsidRPr="00205DB6" w:rsidRDefault="00936F0B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68.17, 394.8, 441.04</w:t>
            </w:r>
          </w:p>
          <w:p w14:paraId="3FE24103" w14:textId="63267DE7" w:rsidR="00936F0B" w:rsidRPr="00205DB6" w:rsidRDefault="00936F0B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60.77, 644.03, 656.29</w:t>
            </w:r>
          </w:p>
          <w:p w14:paraId="255D35BA" w14:textId="095B1783" w:rsidR="00936F0B" w:rsidRPr="00205DB6" w:rsidRDefault="00936F0B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876.04, 932.32, 946.74</w:t>
            </w:r>
          </w:p>
          <w:p w14:paraId="303EF42F" w14:textId="0EE50DD0" w:rsidR="00936F0B" w:rsidRPr="00205DB6" w:rsidRDefault="00936F0B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54.12, 2160.1, 2166.65</w:t>
            </w:r>
          </w:p>
          <w:p w14:paraId="3E50523B" w14:textId="1AA98FE0" w:rsidR="009D76E9" w:rsidRPr="00205DB6" w:rsidRDefault="00936F0B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204.67, 2216.43, 2217.66</w:t>
            </w:r>
          </w:p>
        </w:tc>
        <w:tc>
          <w:tcPr>
            <w:tcW w:w="4860" w:type="dxa"/>
            <w:vAlign w:val="center"/>
          </w:tcPr>
          <w:p w14:paraId="0AABD6CD" w14:textId="77777777" w:rsidR="00FF41E2" w:rsidRPr="00205DB6" w:rsidRDefault="00FF41E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9609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93788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7D5C2D18" w14:textId="77777777" w:rsidR="00FF41E2" w:rsidRPr="00205DB6" w:rsidRDefault="00FF41E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00031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60500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543ADB84" w14:textId="77777777" w:rsidR="00FF41E2" w:rsidRPr="00205DB6" w:rsidRDefault="00FF41E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4397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3562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71044312" w14:textId="77777777" w:rsidR="00FF41E2" w:rsidRPr="00205DB6" w:rsidRDefault="00FF41E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8965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81702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01657</w:t>
            </w:r>
          </w:p>
          <w:p w14:paraId="4B8E0DDD" w14:textId="77777777" w:rsidR="00FF41E2" w:rsidRPr="00205DB6" w:rsidRDefault="00FF41E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7593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30512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04185</w:t>
            </w:r>
          </w:p>
          <w:p w14:paraId="23B6A8BC" w14:textId="77777777" w:rsidR="00FF41E2" w:rsidRPr="00205DB6" w:rsidRDefault="00FF41E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7593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30512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04185</w:t>
            </w:r>
          </w:p>
          <w:p w14:paraId="3173F8C8" w14:textId="77777777" w:rsidR="00FF41E2" w:rsidRPr="00205DB6" w:rsidRDefault="00FF41E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96208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41523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2A6F7E45" w14:textId="491BEB3F" w:rsidR="009D76E9" w:rsidRPr="00205DB6" w:rsidRDefault="00FF41E2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8965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81702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01657</w:t>
            </w:r>
          </w:p>
        </w:tc>
      </w:tr>
      <w:tr w:rsidR="00C331E9" w:rsidRPr="00205DB6" w14:paraId="5204435C" w14:textId="77777777" w:rsidTr="00205DB6">
        <w:tc>
          <w:tcPr>
            <w:tcW w:w="1885" w:type="dxa"/>
            <w:vAlign w:val="center"/>
          </w:tcPr>
          <w:p w14:paraId="31FB3A3D" w14:textId="5FE39326" w:rsidR="009D76E9" w:rsidRDefault="005B4163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9</w:t>
            </w:r>
          </w:p>
          <w:p w14:paraId="3890F86A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4A6F111" w14:textId="08835C0F" w:rsidR="005B4163" w:rsidRPr="00205DB6" w:rsidRDefault="00726DBD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640" w:dyaOrig="1463" w14:anchorId="42E52C42">
                <v:shape id="_x0000_i1027" type="#_x0000_t75" style="width:66pt;height:58.8pt" o:ole="">
                  <v:imagedata r:id="rId23" o:title=""/>
                </v:shape>
                <o:OLEObject Type="Embed" ProgID="ChemDraw.Document.6.0" ShapeID="_x0000_i1027" DrawAspect="Content" ObjectID="_1661194524" r:id="rId24"/>
              </w:object>
            </w:r>
          </w:p>
        </w:tc>
        <w:tc>
          <w:tcPr>
            <w:tcW w:w="2880" w:type="dxa"/>
            <w:vAlign w:val="center"/>
          </w:tcPr>
          <w:p w14:paraId="2F9C82D8" w14:textId="1227B793" w:rsidR="004A4808" w:rsidRPr="00205DB6" w:rsidRDefault="004A480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73.64, 107.53, 267.65</w:t>
            </w:r>
          </w:p>
          <w:p w14:paraId="6E9DD56E" w14:textId="0444CBB2" w:rsidR="004A4808" w:rsidRPr="00205DB6" w:rsidRDefault="004A480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63.88, 463.9, 475.69</w:t>
            </w:r>
          </w:p>
          <w:p w14:paraId="749BE331" w14:textId="0B1BDCE4" w:rsidR="004A4808" w:rsidRPr="00205DB6" w:rsidRDefault="004A480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97.07, 619.95, 725.25</w:t>
            </w:r>
          </w:p>
          <w:p w14:paraId="4C404D8C" w14:textId="2627E78A" w:rsidR="004A4808" w:rsidRPr="00205DB6" w:rsidRDefault="004A480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856.94, 885.23, 943.82</w:t>
            </w:r>
          </w:p>
          <w:p w14:paraId="7096848A" w14:textId="7BE24B3B" w:rsidR="004A4808" w:rsidRPr="00205DB6" w:rsidRDefault="004A480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45.94, 1635.27, 2139.34</w:t>
            </w:r>
          </w:p>
          <w:p w14:paraId="737AF842" w14:textId="2B8D4627" w:rsidR="009D76E9" w:rsidRPr="00205DB6" w:rsidRDefault="004A480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200.35, 2211.38, 2228.15</w:t>
            </w:r>
          </w:p>
        </w:tc>
        <w:tc>
          <w:tcPr>
            <w:tcW w:w="4860" w:type="dxa"/>
            <w:vAlign w:val="center"/>
          </w:tcPr>
          <w:p w14:paraId="5DF2252B" w14:textId="77777777" w:rsidR="0093451F" w:rsidRPr="00205DB6" w:rsidRDefault="0093451F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95361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9925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2790</w:t>
            </w:r>
          </w:p>
          <w:p w14:paraId="2D88D56A" w14:textId="77777777" w:rsidR="0093451F" w:rsidRPr="00205DB6" w:rsidRDefault="0093451F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84183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7608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81369</w:t>
            </w:r>
          </w:p>
          <w:p w14:paraId="75700178" w14:textId="77777777" w:rsidR="0093451F" w:rsidRPr="00205DB6" w:rsidRDefault="0093451F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66822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6545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48846</w:t>
            </w:r>
          </w:p>
          <w:p w14:paraId="64F5611C" w14:textId="77777777" w:rsidR="0093451F" w:rsidRPr="00205DB6" w:rsidRDefault="0093451F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74585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9679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58066</w:t>
            </w:r>
          </w:p>
          <w:p w14:paraId="349B6D94" w14:textId="77777777" w:rsidR="0093451F" w:rsidRPr="00205DB6" w:rsidRDefault="0093451F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0606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66704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70669</w:t>
            </w:r>
          </w:p>
          <w:p w14:paraId="49C78AA6" w14:textId="77777777" w:rsidR="0093451F" w:rsidRPr="00205DB6" w:rsidRDefault="0093451F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19064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2393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30924</w:t>
            </w:r>
          </w:p>
          <w:p w14:paraId="071EF1E0" w14:textId="77777777" w:rsidR="0093451F" w:rsidRPr="00205DB6" w:rsidRDefault="0093451F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96601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5578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57113</w:t>
            </w:r>
          </w:p>
          <w:p w14:paraId="4F92E912" w14:textId="4931E39C" w:rsidR="009D76E9" w:rsidRPr="00205DB6" w:rsidRDefault="0093451F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8669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14406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35548</w:t>
            </w:r>
          </w:p>
        </w:tc>
      </w:tr>
      <w:tr w:rsidR="00C331E9" w:rsidRPr="00205DB6" w14:paraId="77BD06B9" w14:textId="77777777" w:rsidTr="00205DB6">
        <w:tc>
          <w:tcPr>
            <w:tcW w:w="1885" w:type="dxa"/>
            <w:vAlign w:val="center"/>
          </w:tcPr>
          <w:p w14:paraId="16649B94" w14:textId="2C96CBA8" w:rsidR="009D76E9" w:rsidRDefault="005B4163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10</w:t>
            </w:r>
          </w:p>
          <w:p w14:paraId="300FBB02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1088E72" w14:textId="76B2A8F4" w:rsidR="005B4163" w:rsidRPr="00205DB6" w:rsidRDefault="005B4163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0332A00F" wp14:editId="3EBBB167">
                  <wp:extent cx="990600" cy="680720"/>
                  <wp:effectExtent l="0" t="0" r="0" b="508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4010" cy="6968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vAlign w:val="center"/>
          </w:tcPr>
          <w:p w14:paraId="2082ABDE" w14:textId="4C364C6D" w:rsidR="00095C03" w:rsidRPr="00205DB6" w:rsidRDefault="00095C03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67.34, 102.63, 211.93</w:t>
            </w:r>
          </w:p>
          <w:p w14:paraId="56E77913" w14:textId="68FAD172" w:rsidR="00095C03" w:rsidRPr="00205DB6" w:rsidRDefault="00095C03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33.19, 360.51, 461.06</w:t>
            </w:r>
          </w:p>
          <w:p w14:paraId="5DFDE668" w14:textId="193C940C" w:rsidR="00095C03" w:rsidRPr="00205DB6" w:rsidRDefault="00095C03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73.08, 486.28, 619.31</w:t>
            </w:r>
          </w:p>
          <w:p w14:paraId="31DF4177" w14:textId="74A8A148" w:rsidR="00095C03" w:rsidRPr="00205DB6" w:rsidRDefault="00095C03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724.9, 880.41, 942.02</w:t>
            </w:r>
          </w:p>
          <w:p w14:paraId="1C061227" w14:textId="49021807" w:rsidR="00095C03" w:rsidRPr="00205DB6" w:rsidRDefault="00095C03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43.53, 2023.63, 2150.52</w:t>
            </w:r>
          </w:p>
          <w:p w14:paraId="704DA159" w14:textId="71872945" w:rsidR="009D76E9" w:rsidRPr="00205DB6" w:rsidRDefault="00095C03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99.9, 2208.09, 2226.28</w:t>
            </w:r>
          </w:p>
        </w:tc>
        <w:tc>
          <w:tcPr>
            <w:tcW w:w="4860" w:type="dxa"/>
            <w:vAlign w:val="center"/>
          </w:tcPr>
          <w:p w14:paraId="4F6DB3C0" w14:textId="77777777" w:rsidR="006C2896" w:rsidRPr="00205DB6" w:rsidRDefault="006C2896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98763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9199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45</w:t>
            </w:r>
          </w:p>
          <w:p w14:paraId="3E95A863" w14:textId="77777777" w:rsidR="006C2896" w:rsidRPr="00205DB6" w:rsidRDefault="006C2896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89081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4563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81873</w:t>
            </w:r>
          </w:p>
          <w:p w14:paraId="0E69BD6D" w14:textId="77777777" w:rsidR="006C2896" w:rsidRPr="00205DB6" w:rsidRDefault="006C2896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84106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34463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37446</w:t>
            </w:r>
          </w:p>
          <w:p w14:paraId="0994C1D0" w14:textId="77777777" w:rsidR="006C2896" w:rsidRPr="00205DB6" w:rsidRDefault="006C2896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64203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97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21141</w:t>
            </w:r>
          </w:p>
          <w:p w14:paraId="2ADBF96B" w14:textId="77777777" w:rsidR="006C2896" w:rsidRPr="00205DB6" w:rsidRDefault="006C2896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14449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859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26643</w:t>
            </w:r>
          </w:p>
          <w:p w14:paraId="53FC41D5" w14:textId="77777777" w:rsidR="006C2896" w:rsidRPr="00205DB6" w:rsidRDefault="006C2896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93524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78749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49112</w:t>
            </w:r>
          </w:p>
          <w:p w14:paraId="0F76588E" w14:textId="77777777" w:rsidR="006C2896" w:rsidRPr="00205DB6" w:rsidRDefault="006C2896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5743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67673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31525</w:t>
            </w:r>
          </w:p>
          <w:p w14:paraId="6D33CFEF" w14:textId="4A3000B3" w:rsidR="009D76E9" w:rsidRPr="00205DB6" w:rsidRDefault="006C2896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3852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12672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315003</w:t>
            </w:r>
          </w:p>
        </w:tc>
      </w:tr>
      <w:tr w:rsidR="00C331E9" w:rsidRPr="00205DB6" w14:paraId="74DEFF45" w14:textId="77777777" w:rsidTr="00205DB6">
        <w:tc>
          <w:tcPr>
            <w:tcW w:w="1885" w:type="dxa"/>
            <w:vAlign w:val="center"/>
          </w:tcPr>
          <w:p w14:paraId="354AC0BB" w14:textId="77777777" w:rsidR="009D76E9" w:rsidRPr="00205DB6" w:rsidRDefault="009E1BC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11</w:t>
            </w:r>
          </w:p>
          <w:p w14:paraId="7AD46CC9" w14:textId="28D1CAC0" w:rsidR="009E1BC2" w:rsidRPr="00205DB6" w:rsidRDefault="00726DBD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782" w:dyaOrig="1518" w14:anchorId="6AD8B52C">
                <v:shape id="_x0000_i1028" type="#_x0000_t75" style="width:67.8pt;height:57.6pt" o:ole="">
                  <v:imagedata r:id="rId26" o:title=""/>
                </v:shape>
                <o:OLEObject Type="Embed" ProgID="ChemDraw.Document.6.0" ShapeID="_x0000_i1028" DrawAspect="Content" ObjectID="_1661194525" r:id="rId27"/>
              </w:object>
            </w:r>
          </w:p>
        </w:tc>
        <w:tc>
          <w:tcPr>
            <w:tcW w:w="2880" w:type="dxa"/>
            <w:vAlign w:val="center"/>
          </w:tcPr>
          <w:p w14:paraId="4C971C20" w14:textId="21638B60" w:rsidR="00016FF8" w:rsidRPr="00205DB6" w:rsidRDefault="00016FF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8.71, 95.72, 318.7</w:t>
            </w:r>
          </w:p>
          <w:p w14:paraId="587F3DC5" w14:textId="2B24559B" w:rsidR="00016FF8" w:rsidRPr="00205DB6" w:rsidRDefault="00016FF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63.84, 434.91, 481.52</w:t>
            </w:r>
          </w:p>
          <w:p w14:paraId="067EBED4" w14:textId="45067BD5" w:rsidR="00016FF8" w:rsidRPr="00205DB6" w:rsidRDefault="00016FF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529.38, 605.51, 694.41</w:t>
            </w:r>
          </w:p>
          <w:p w14:paraId="28F02041" w14:textId="726883CE" w:rsidR="00016FF8" w:rsidRPr="00205DB6" w:rsidRDefault="00016FF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872.86, 941.53, 947.64</w:t>
            </w:r>
          </w:p>
          <w:p w14:paraId="29127414" w14:textId="20A9FA20" w:rsidR="00016FF8" w:rsidRPr="00205DB6" w:rsidRDefault="00016FF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32.03, 1477.04, 2062.14</w:t>
            </w:r>
          </w:p>
          <w:p w14:paraId="425E63B0" w14:textId="547221EA" w:rsidR="009D76E9" w:rsidRPr="00205DB6" w:rsidRDefault="00016FF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96.23, 2207.68, 2211.77</w:t>
            </w:r>
          </w:p>
        </w:tc>
        <w:tc>
          <w:tcPr>
            <w:tcW w:w="4860" w:type="dxa"/>
            <w:vAlign w:val="center"/>
          </w:tcPr>
          <w:p w14:paraId="3A6F1A8A" w14:textId="77777777" w:rsidR="00721C9E" w:rsidRPr="00205DB6" w:rsidRDefault="00721C9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89254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53588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66492</w:t>
            </w:r>
          </w:p>
          <w:p w14:paraId="5359EEF5" w14:textId="77777777" w:rsidR="00721C9E" w:rsidRPr="00205DB6" w:rsidRDefault="00721C9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3.07106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33276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318793</w:t>
            </w:r>
          </w:p>
          <w:p w14:paraId="3C310A24" w14:textId="77777777" w:rsidR="00721C9E" w:rsidRPr="00205DB6" w:rsidRDefault="00721C9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8389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93243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50045</w:t>
            </w:r>
          </w:p>
          <w:p w14:paraId="405ED873" w14:textId="77777777" w:rsidR="00721C9E" w:rsidRPr="00205DB6" w:rsidRDefault="00721C9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93127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8505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11824</w:t>
            </w:r>
          </w:p>
          <w:p w14:paraId="11A297A9" w14:textId="77777777" w:rsidR="00721C9E" w:rsidRPr="00205DB6" w:rsidRDefault="00721C9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86290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0991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7131</w:t>
            </w:r>
          </w:p>
          <w:p w14:paraId="25A0E6BE" w14:textId="77777777" w:rsidR="00721C9E" w:rsidRPr="00205DB6" w:rsidRDefault="00721C9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72088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8731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14936</w:t>
            </w:r>
          </w:p>
          <w:p w14:paraId="28C0D147" w14:textId="77777777" w:rsidR="00721C9E" w:rsidRPr="00205DB6" w:rsidRDefault="00721C9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69942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7897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58680</w:t>
            </w:r>
          </w:p>
          <w:p w14:paraId="3A233CC4" w14:textId="08296ADC" w:rsidR="009D76E9" w:rsidRPr="00205DB6" w:rsidRDefault="00721C9E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57143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3903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72546</w:t>
            </w:r>
          </w:p>
        </w:tc>
      </w:tr>
      <w:tr w:rsidR="00C331E9" w:rsidRPr="00205DB6" w14:paraId="64347C28" w14:textId="77777777" w:rsidTr="00205DB6">
        <w:tc>
          <w:tcPr>
            <w:tcW w:w="1885" w:type="dxa"/>
            <w:vAlign w:val="center"/>
          </w:tcPr>
          <w:p w14:paraId="391D3F35" w14:textId="6686006F" w:rsidR="009D76E9" w:rsidRDefault="00360C7F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lastRenderedPageBreak/>
              <w:t>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12</w:t>
            </w:r>
          </w:p>
          <w:p w14:paraId="3DCB91D1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9F3F2A1" w14:textId="63559A50" w:rsidR="00360C7F" w:rsidRPr="00205DB6" w:rsidRDefault="00726DBD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520" w:dyaOrig="1602" w14:anchorId="376A74DF">
                <v:shape id="_x0000_i1029" type="#_x0000_t75" style="width:58.8pt;height:60.6pt" o:ole="">
                  <v:imagedata r:id="rId28" o:title=""/>
                </v:shape>
                <o:OLEObject Type="Embed" ProgID="ChemDraw.Document.6.0" ShapeID="_x0000_i1029" DrawAspect="Content" ObjectID="_1661194526" r:id="rId29"/>
              </w:object>
            </w:r>
          </w:p>
        </w:tc>
        <w:tc>
          <w:tcPr>
            <w:tcW w:w="2880" w:type="dxa"/>
            <w:vAlign w:val="center"/>
          </w:tcPr>
          <w:p w14:paraId="2C521E1F" w14:textId="26812292" w:rsidR="0071700C" w:rsidRPr="00205DB6" w:rsidRDefault="0071700C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87, 115.16, 264.34</w:t>
            </w:r>
          </w:p>
          <w:p w14:paraId="7DA21707" w14:textId="099B22D7" w:rsidR="0071700C" w:rsidRPr="00205DB6" w:rsidRDefault="0071700C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33.04, 397.04, 417.85</w:t>
            </w:r>
          </w:p>
          <w:p w14:paraId="12E0498A" w14:textId="6CFA4034" w:rsidR="0071700C" w:rsidRPr="00205DB6" w:rsidRDefault="0071700C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72.61, 540.12, 622.87</w:t>
            </w:r>
          </w:p>
          <w:p w14:paraId="4E4E679C" w14:textId="588C1DF7" w:rsidR="0071700C" w:rsidRPr="00205DB6" w:rsidRDefault="0071700C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718.3, 860.68, 934.93</w:t>
            </w:r>
          </w:p>
          <w:p w14:paraId="799531ED" w14:textId="59DCA91B" w:rsidR="0071700C" w:rsidRPr="00205DB6" w:rsidRDefault="0071700C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43, 2070.17, 2087.29</w:t>
            </w:r>
          </w:p>
          <w:p w14:paraId="0EAFC802" w14:textId="1D4AFA0D" w:rsidR="009D76E9" w:rsidRPr="00205DB6" w:rsidRDefault="0071700C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52.35, 2214.44, 2234.38</w:t>
            </w:r>
          </w:p>
        </w:tc>
        <w:tc>
          <w:tcPr>
            <w:tcW w:w="4860" w:type="dxa"/>
            <w:vAlign w:val="center"/>
          </w:tcPr>
          <w:p w14:paraId="276E64D1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6421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3255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11107</w:t>
            </w:r>
          </w:p>
          <w:p w14:paraId="511E7E91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9620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1559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88101</w:t>
            </w:r>
          </w:p>
          <w:p w14:paraId="19EA55F2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20668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0446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52549</w:t>
            </w:r>
          </w:p>
          <w:p w14:paraId="4DEFF383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22021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29132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73204</w:t>
            </w:r>
          </w:p>
          <w:p w14:paraId="095DD730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1148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91308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27689</w:t>
            </w:r>
          </w:p>
          <w:p w14:paraId="701503CF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1913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51822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46007</w:t>
            </w:r>
          </w:p>
          <w:p w14:paraId="713FFEF4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56217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2579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45803</w:t>
            </w:r>
          </w:p>
          <w:p w14:paraId="0898AD14" w14:textId="3F24C011" w:rsidR="009D76E9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7176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82471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35354</w:t>
            </w:r>
          </w:p>
        </w:tc>
      </w:tr>
      <w:tr w:rsidR="00C331E9" w:rsidRPr="00205DB6" w14:paraId="19A2C5FD" w14:textId="77777777" w:rsidTr="00205DB6">
        <w:tc>
          <w:tcPr>
            <w:tcW w:w="1885" w:type="dxa"/>
            <w:vAlign w:val="center"/>
          </w:tcPr>
          <w:p w14:paraId="3A6EC1D4" w14:textId="45A5E38E" w:rsidR="009D76E9" w:rsidRDefault="00C331E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13</w:t>
            </w:r>
          </w:p>
          <w:p w14:paraId="08179641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784DA10" w14:textId="28A1E248" w:rsidR="00C331E9" w:rsidRPr="00205DB6" w:rsidRDefault="00C331E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4BB93F9D" wp14:editId="77CD0C46">
                  <wp:extent cx="685800" cy="798114"/>
                  <wp:effectExtent l="0" t="0" r="0" b="254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9164" cy="8136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vAlign w:val="center"/>
          </w:tcPr>
          <w:p w14:paraId="400BC546" w14:textId="42DC43B2" w:rsidR="00AC014C" w:rsidRPr="00205DB6" w:rsidRDefault="00AC014C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2.78, 281.09, 298.51</w:t>
            </w:r>
          </w:p>
          <w:p w14:paraId="7C240852" w14:textId="355FA635" w:rsidR="00AC014C" w:rsidRPr="00205DB6" w:rsidRDefault="00AC014C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70.95, 433.66, 451.05</w:t>
            </w:r>
          </w:p>
          <w:p w14:paraId="4D826365" w14:textId="343A4167" w:rsidR="00AC014C" w:rsidRPr="00205DB6" w:rsidRDefault="00AC014C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514.11, 577.72, 643.33</w:t>
            </w:r>
          </w:p>
          <w:p w14:paraId="41C17770" w14:textId="70189909" w:rsidR="00AC014C" w:rsidRPr="00205DB6" w:rsidRDefault="00AC014C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655.67, 735.71, 941.47</w:t>
            </w:r>
          </w:p>
          <w:p w14:paraId="4BB189BC" w14:textId="616F38DB" w:rsidR="00AC014C" w:rsidRPr="00205DB6" w:rsidRDefault="00AC014C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146.88, 1581.79, 2011.41</w:t>
            </w:r>
          </w:p>
          <w:p w14:paraId="1EAE7F5E" w14:textId="09F7B1FD" w:rsidR="009D76E9" w:rsidRPr="00205DB6" w:rsidRDefault="00AC014C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42.37, 2217.97, 2239.63</w:t>
            </w:r>
          </w:p>
        </w:tc>
        <w:tc>
          <w:tcPr>
            <w:tcW w:w="4860" w:type="dxa"/>
            <w:vAlign w:val="center"/>
          </w:tcPr>
          <w:p w14:paraId="4B0D8750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2982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81718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18152</w:t>
            </w:r>
          </w:p>
          <w:p w14:paraId="610CF262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50037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8451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2022</w:t>
            </w:r>
          </w:p>
          <w:p w14:paraId="48BB9023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0339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4777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24278</w:t>
            </w:r>
          </w:p>
          <w:p w14:paraId="5E957630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6573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61744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91667</w:t>
            </w:r>
          </w:p>
          <w:p w14:paraId="26E409B9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5197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0326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94774</w:t>
            </w:r>
          </w:p>
          <w:p w14:paraId="1555C278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62625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00831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25382</w:t>
            </w:r>
          </w:p>
          <w:p w14:paraId="16123B48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362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07767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94149</w:t>
            </w:r>
          </w:p>
          <w:p w14:paraId="2758EDAD" w14:textId="5478E9C9" w:rsidR="009D76E9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66313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41040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86365</w:t>
            </w:r>
          </w:p>
        </w:tc>
      </w:tr>
      <w:tr w:rsidR="00C331E9" w:rsidRPr="00205DB6" w14:paraId="02CC2DD3" w14:textId="77777777" w:rsidTr="00205DB6">
        <w:tc>
          <w:tcPr>
            <w:tcW w:w="1885" w:type="dxa"/>
            <w:vAlign w:val="center"/>
          </w:tcPr>
          <w:p w14:paraId="7AEC177B" w14:textId="0BEC0306" w:rsidR="009D76E9" w:rsidRDefault="00C331E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14</w:t>
            </w:r>
          </w:p>
          <w:p w14:paraId="783CB4A0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49240F9" w14:textId="55524ACE" w:rsidR="00C331E9" w:rsidRPr="00205DB6" w:rsidRDefault="00726DBD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477" w:dyaOrig="1584" w14:anchorId="3BF829E7">
                <v:shape id="_x0000_i1030" type="#_x0000_t75" style="width:61.8pt;height:65.4pt" o:ole="">
                  <v:imagedata r:id="rId31" o:title=""/>
                </v:shape>
                <o:OLEObject Type="Embed" ProgID="ChemDraw.Document.6.0" ShapeID="_x0000_i1030" DrawAspect="Content" ObjectID="_1661194527" r:id="rId32"/>
              </w:object>
            </w:r>
          </w:p>
        </w:tc>
        <w:tc>
          <w:tcPr>
            <w:tcW w:w="2880" w:type="dxa"/>
            <w:vAlign w:val="center"/>
          </w:tcPr>
          <w:p w14:paraId="42C6431D" w14:textId="5419EAFB" w:rsidR="00933EFB" w:rsidRPr="00205DB6" w:rsidRDefault="00933EFB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1, 280.75, 297.65</w:t>
            </w:r>
          </w:p>
          <w:p w14:paraId="4D4CE9E5" w14:textId="5A1E5F73" w:rsidR="00933EFB" w:rsidRPr="00205DB6" w:rsidRDefault="00933EFB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70.37, 433.2, 451.19</w:t>
            </w:r>
          </w:p>
          <w:p w14:paraId="7CAA2964" w14:textId="2C24D567" w:rsidR="00933EFB" w:rsidRPr="00205DB6" w:rsidRDefault="00933EFB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513.8, 576.59, 642.66</w:t>
            </w:r>
          </w:p>
          <w:p w14:paraId="1E42DAA4" w14:textId="68A0D169" w:rsidR="00933EFB" w:rsidRPr="00205DB6" w:rsidRDefault="00933EFB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656.05, 735.78, 941.62</w:t>
            </w:r>
          </w:p>
          <w:p w14:paraId="3515EC79" w14:textId="7904FD1E" w:rsidR="00933EFB" w:rsidRPr="00205DB6" w:rsidRDefault="00933EFB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143.32, 1580.44, 2017.5</w:t>
            </w:r>
          </w:p>
          <w:p w14:paraId="49D33D90" w14:textId="271CBA74" w:rsidR="009D76E9" w:rsidRPr="00205DB6" w:rsidRDefault="00933EFB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42.46, 2213.82, 2236.69</w:t>
            </w:r>
          </w:p>
        </w:tc>
        <w:tc>
          <w:tcPr>
            <w:tcW w:w="4860" w:type="dxa"/>
            <w:vAlign w:val="center"/>
          </w:tcPr>
          <w:p w14:paraId="20BCBA59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0342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4785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24198</w:t>
            </w:r>
          </w:p>
          <w:p w14:paraId="0345B67C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50017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8459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20349</w:t>
            </w:r>
          </w:p>
          <w:p w14:paraId="247677D5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2978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81722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18091</w:t>
            </w:r>
          </w:p>
          <w:p w14:paraId="6FDFF67A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62585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0077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25916</w:t>
            </w:r>
          </w:p>
          <w:p w14:paraId="7DFF9DD4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52117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0260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94549</w:t>
            </w:r>
          </w:p>
          <w:p w14:paraId="5256C36D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6532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61732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94737</w:t>
            </w:r>
          </w:p>
          <w:p w14:paraId="65941EB6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66199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41061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86826</w:t>
            </w:r>
          </w:p>
          <w:p w14:paraId="47EDA47D" w14:textId="7E6B1E74" w:rsidR="009D76E9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3622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0785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93844</w:t>
            </w:r>
          </w:p>
        </w:tc>
      </w:tr>
      <w:tr w:rsidR="00C331E9" w:rsidRPr="00205DB6" w14:paraId="6D63659F" w14:textId="77777777" w:rsidTr="00205DB6">
        <w:tc>
          <w:tcPr>
            <w:tcW w:w="1885" w:type="dxa"/>
            <w:vAlign w:val="center"/>
          </w:tcPr>
          <w:p w14:paraId="39B78CE6" w14:textId="4BEA47D9" w:rsidR="009D76E9" w:rsidRDefault="00C331E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15</w:t>
            </w:r>
          </w:p>
          <w:p w14:paraId="75D3350F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E06A608" w14:textId="4DD54783" w:rsidR="00C331E9" w:rsidRPr="00205DB6" w:rsidRDefault="00726DBD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657" w:dyaOrig="1357" w14:anchorId="173067AD">
                <v:shape id="_x0000_i1031" type="#_x0000_t75" style="width:75.6pt;height:61.2pt" o:ole="">
                  <v:imagedata r:id="rId33" o:title=""/>
                </v:shape>
                <o:OLEObject Type="Embed" ProgID="ChemDraw.Document.6.0" ShapeID="_x0000_i1031" DrawAspect="Content" ObjectID="_1661194528" r:id="rId34"/>
              </w:object>
            </w:r>
          </w:p>
        </w:tc>
        <w:tc>
          <w:tcPr>
            <w:tcW w:w="2880" w:type="dxa"/>
            <w:vAlign w:val="center"/>
          </w:tcPr>
          <w:p w14:paraId="0F650B85" w14:textId="1B2486C6" w:rsidR="00061309" w:rsidRPr="00205DB6" w:rsidRDefault="0006130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46.29, 272.21, 319.07</w:t>
            </w:r>
          </w:p>
          <w:p w14:paraId="5CD04849" w14:textId="03A0EC18" w:rsidR="00061309" w:rsidRPr="00205DB6" w:rsidRDefault="0006130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58.04, 376.86, 417.86</w:t>
            </w:r>
          </w:p>
          <w:p w14:paraId="37062725" w14:textId="491C7980" w:rsidR="00061309" w:rsidRPr="00205DB6" w:rsidRDefault="0006130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94.98, 544.97, 616.36</w:t>
            </w:r>
          </w:p>
          <w:p w14:paraId="4EAF0C85" w14:textId="700D7C2E" w:rsidR="00061309" w:rsidRPr="00205DB6" w:rsidRDefault="0006130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644.68, 729.36, 942.9</w:t>
            </w:r>
          </w:p>
          <w:p w14:paraId="32CFFA03" w14:textId="34FEF69A" w:rsidR="00061309" w:rsidRPr="00205DB6" w:rsidRDefault="0006130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067.69, 1577.67, 2036.56</w:t>
            </w:r>
          </w:p>
          <w:p w14:paraId="101C6B76" w14:textId="53FC5500" w:rsidR="009D76E9" w:rsidRPr="00205DB6" w:rsidRDefault="0006130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11.18, 2202.02, 2225.81</w:t>
            </w:r>
          </w:p>
        </w:tc>
        <w:tc>
          <w:tcPr>
            <w:tcW w:w="4860" w:type="dxa"/>
            <w:vAlign w:val="center"/>
          </w:tcPr>
          <w:p w14:paraId="37347B7A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48189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6413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74835</w:t>
            </w:r>
          </w:p>
          <w:p w14:paraId="7371D5D7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02167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98338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13923</w:t>
            </w:r>
          </w:p>
          <w:p w14:paraId="71258B72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31361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6502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37432</w:t>
            </w:r>
          </w:p>
          <w:p w14:paraId="48637572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88660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6010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86026</w:t>
            </w:r>
          </w:p>
          <w:p w14:paraId="2A9D78F2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3724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2831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85387</w:t>
            </w:r>
          </w:p>
          <w:p w14:paraId="7635B048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4612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62772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54133</w:t>
            </w:r>
          </w:p>
          <w:p w14:paraId="04B8A83B" w14:textId="77777777" w:rsidR="00B55D2D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09926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66712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93400</w:t>
            </w:r>
          </w:p>
          <w:p w14:paraId="2D533D4C" w14:textId="3B1A8C77" w:rsidR="009D76E9" w:rsidRPr="00205DB6" w:rsidRDefault="00B55D2D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13781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5700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92109</w:t>
            </w:r>
          </w:p>
        </w:tc>
      </w:tr>
      <w:tr w:rsidR="00C331E9" w:rsidRPr="00205DB6" w14:paraId="61F0606A" w14:textId="77777777" w:rsidTr="00205DB6">
        <w:tc>
          <w:tcPr>
            <w:tcW w:w="1885" w:type="dxa"/>
            <w:vAlign w:val="center"/>
          </w:tcPr>
          <w:p w14:paraId="33C6B56E" w14:textId="42A76980" w:rsidR="009D76E9" w:rsidRDefault="00C331E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16</w:t>
            </w:r>
          </w:p>
          <w:p w14:paraId="2B872074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93E7CE0" w14:textId="632D6EA1" w:rsidR="00C331E9" w:rsidRPr="00205DB6" w:rsidRDefault="00726DBD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735" w:dyaOrig="1481" w14:anchorId="3E2AE65C">
                <v:shape id="_x0000_i1032" type="#_x0000_t75" style="width:69pt;height:58.2pt" o:ole="">
                  <v:imagedata r:id="rId35" o:title=""/>
                </v:shape>
                <o:OLEObject Type="Embed" ProgID="ChemDraw.Document.6.0" ShapeID="_x0000_i1032" DrawAspect="Content" ObjectID="_1661194529" r:id="rId36"/>
              </w:object>
            </w:r>
          </w:p>
        </w:tc>
        <w:tc>
          <w:tcPr>
            <w:tcW w:w="2880" w:type="dxa"/>
            <w:vAlign w:val="center"/>
          </w:tcPr>
          <w:p w14:paraId="65CA7DD6" w14:textId="261FEB93" w:rsidR="00756E46" w:rsidRPr="00205DB6" w:rsidRDefault="00756E46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49.13, 272.67, 352.37</w:t>
            </w:r>
          </w:p>
          <w:p w14:paraId="4DF7FDC7" w14:textId="16FC9FDE" w:rsidR="00756E46" w:rsidRPr="00205DB6" w:rsidRDefault="00756E46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70.58, 403.37, 442.53</w:t>
            </w:r>
          </w:p>
          <w:p w14:paraId="18D13410" w14:textId="086BA28B" w:rsidR="00756E46" w:rsidRPr="00205DB6" w:rsidRDefault="00756E46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511.37, 536.08, 626.25</w:t>
            </w:r>
          </w:p>
          <w:p w14:paraId="3B7B745B" w14:textId="5B5F0501" w:rsidR="00756E46" w:rsidRPr="00205DB6" w:rsidRDefault="00756E46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674.67, 873.94, 925.58</w:t>
            </w:r>
          </w:p>
          <w:p w14:paraId="4909CA47" w14:textId="69ED402F" w:rsidR="00756E46" w:rsidRPr="00205DB6" w:rsidRDefault="00756E46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248.19, 1452.02, 2002.47</w:t>
            </w:r>
          </w:p>
          <w:p w14:paraId="0D495773" w14:textId="691D9E8B" w:rsidR="009D76E9" w:rsidRPr="00205DB6" w:rsidRDefault="00756E46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52.42, 2215.8, 2237.93</w:t>
            </w:r>
          </w:p>
        </w:tc>
        <w:tc>
          <w:tcPr>
            <w:tcW w:w="4860" w:type="dxa"/>
            <w:vAlign w:val="center"/>
          </w:tcPr>
          <w:p w14:paraId="73DD41AD" w14:textId="77777777" w:rsidR="00DF01B9" w:rsidRPr="00205DB6" w:rsidRDefault="00DF01B9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0108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1195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16969</w:t>
            </w:r>
          </w:p>
          <w:p w14:paraId="0A2D8D47" w14:textId="77777777" w:rsidR="00DF01B9" w:rsidRPr="00205DB6" w:rsidRDefault="00DF01B9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4066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69258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67628</w:t>
            </w:r>
          </w:p>
          <w:p w14:paraId="109180FD" w14:textId="77777777" w:rsidR="00DF01B9" w:rsidRPr="00205DB6" w:rsidRDefault="00DF01B9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33010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8617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10878</w:t>
            </w:r>
          </w:p>
          <w:p w14:paraId="390E131F" w14:textId="77777777" w:rsidR="00DF01B9" w:rsidRPr="00205DB6" w:rsidRDefault="00DF01B9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4396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22147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058397</w:t>
            </w:r>
          </w:p>
          <w:p w14:paraId="6C00625A" w14:textId="77777777" w:rsidR="00DF01B9" w:rsidRPr="00205DB6" w:rsidRDefault="00DF01B9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4621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65949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47408</w:t>
            </w:r>
          </w:p>
          <w:p w14:paraId="65CA0B95" w14:textId="77777777" w:rsidR="00DF01B9" w:rsidRPr="00205DB6" w:rsidRDefault="00DF01B9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9878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54522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56169</w:t>
            </w:r>
          </w:p>
          <w:p w14:paraId="132B3AC2" w14:textId="77777777" w:rsidR="00DF01B9" w:rsidRPr="00205DB6" w:rsidRDefault="00DF01B9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98121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93819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62321</w:t>
            </w:r>
          </w:p>
          <w:p w14:paraId="51AC817C" w14:textId="7C79DFF7" w:rsidR="009D76E9" w:rsidRPr="00205DB6" w:rsidRDefault="00DF01B9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08522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94337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79895</w:t>
            </w:r>
          </w:p>
        </w:tc>
      </w:tr>
      <w:tr w:rsidR="00C331E9" w:rsidRPr="00205DB6" w14:paraId="2D5888F5" w14:textId="77777777" w:rsidTr="00205DB6">
        <w:tc>
          <w:tcPr>
            <w:tcW w:w="1885" w:type="dxa"/>
            <w:vAlign w:val="center"/>
          </w:tcPr>
          <w:p w14:paraId="3C8041BB" w14:textId="79F4CA85" w:rsidR="009D76E9" w:rsidRDefault="00C331E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17</w:t>
            </w:r>
          </w:p>
          <w:p w14:paraId="3F0A3BFD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2111B21" w14:textId="44003515" w:rsidR="00C331E9" w:rsidRPr="00205DB6" w:rsidRDefault="00726DBD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316" w:dyaOrig="1520" w14:anchorId="49A73ED5">
                <v:shape id="_x0000_i1033" type="#_x0000_t75" style="width:54.6pt;height:63pt" o:ole="">
                  <v:imagedata r:id="rId37" o:title=""/>
                </v:shape>
                <o:OLEObject Type="Embed" ProgID="ChemDraw.Document.6.0" ShapeID="_x0000_i1033" DrawAspect="Content" ObjectID="_1661194530" r:id="rId38"/>
              </w:object>
            </w:r>
          </w:p>
        </w:tc>
        <w:tc>
          <w:tcPr>
            <w:tcW w:w="2880" w:type="dxa"/>
            <w:vAlign w:val="center"/>
          </w:tcPr>
          <w:p w14:paraId="51A9DEB2" w14:textId="7DE6609B" w:rsidR="007D253A" w:rsidRPr="00205DB6" w:rsidRDefault="007D253A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5.26, 146.31, 332.57</w:t>
            </w:r>
          </w:p>
          <w:p w14:paraId="26529392" w14:textId="3DD67466" w:rsidR="007D253A" w:rsidRPr="00205DB6" w:rsidRDefault="007D253A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63.61, 415.29, 483.55</w:t>
            </w:r>
          </w:p>
          <w:p w14:paraId="046FD4B4" w14:textId="0B54B736" w:rsidR="007D253A" w:rsidRPr="00205DB6" w:rsidRDefault="007D253A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97.31, 604.43, 668.87</w:t>
            </w:r>
          </w:p>
          <w:p w14:paraId="548C0B5D" w14:textId="1C570FC5" w:rsidR="007D253A" w:rsidRPr="00205DB6" w:rsidRDefault="007D253A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877.45, 934.29, 951.79</w:t>
            </w:r>
          </w:p>
          <w:p w14:paraId="481C8066" w14:textId="243F462E" w:rsidR="007D253A" w:rsidRPr="00205DB6" w:rsidRDefault="007D253A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79.13, 1490.91, 2054.48</w:t>
            </w:r>
          </w:p>
          <w:p w14:paraId="354A8686" w14:textId="5F6D8EE3" w:rsidR="009D76E9" w:rsidRPr="00205DB6" w:rsidRDefault="007D253A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75.65, 2190.02, 2199.61</w:t>
            </w:r>
          </w:p>
        </w:tc>
        <w:tc>
          <w:tcPr>
            <w:tcW w:w="4860" w:type="dxa"/>
            <w:vAlign w:val="center"/>
          </w:tcPr>
          <w:p w14:paraId="26987B1A" w14:textId="77777777" w:rsidR="004851B0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42B7551C" w14:textId="77777777" w:rsidR="004851B0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421319</w:t>
            </w:r>
          </w:p>
          <w:p w14:paraId="0E48E3A6" w14:textId="77777777" w:rsidR="004851B0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27787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369901</w:t>
            </w:r>
          </w:p>
          <w:p w14:paraId="1D520DEE" w14:textId="77777777" w:rsidR="004851B0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7031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2235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740190</w:t>
            </w:r>
          </w:p>
          <w:p w14:paraId="6FED26E5" w14:textId="77777777" w:rsidR="004851B0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9476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7212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419664</w:t>
            </w:r>
          </w:p>
          <w:p w14:paraId="77FA0B4F" w14:textId="77777777" w:rsidR="004851B0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3.10268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2264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76688</w:t>
            </w:r>
          </w:p>
          <w:p w14:paraId="4E90DA19" w14:textId="77777777" w:rsidR="004851B0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97806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1942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76044</w:t>
            </w:r>
          </w:p>
          <w:p w14:paraId="07178BBD" w14:textId="260BC96D" w:rsidR="009D76E9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52535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4143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79442</w:t>
            </w:r>
          </w:p>
        </w:tc>
      </w:tr>
      <w:tr w:rsidR="00C331E9" w:rsidRPr="00205DB6" w14:paraId="1314FD18" w14:textId="77777777" w:rsidTr="00205DB6">
        <w:tc>
          <w:tcPr>
            <w:tcW w:w="1885" w:type="dxa"/>
            <w:vAlign w:val="center"/>
          </w:tcPr>
          <w:p w14:paraId="0DF971DD" w14:textId="06AC3381" w:rsidR="009D76E9" w:rsidRDefault="00C331E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lastRenderedPageBreak/>
              <w:t>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18</w:t>
            </w:r>
          </w:p>
          <w:p w14:paraId="17408022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88AFACB" w14:textId="275D5650" w:rsidR="00C331E9" w:rsidRPr="00205DB6" w:rsidRDefault="00726DBD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522" w:dyaOrig="1604" w14:anchorId="35A16FF5">
                <v:shape id="_x0000_i1034" type="#_x0000_t75" style="width:61.2pt;height:65.4pt" o:ole="">
                  <v:imagedata r:id="rId39" o:title=""/>
                </v:shape>
                <o:OLEObject Type="Embed" ProgID="ChemDraw.Document.6.0" ShapeID="_x0000_i1034" DrawAspect="Content" ObjectID="_1661194531" r:id="rId40"/>
              </w:object>
            </w:r>
          </w:p>
        </w:tc>
        <w:tc>
          <w:tcPr>
            <w:tcW w:w="2880" w:type="dxa"/>
            <w:vAlign w:val="center"/>
          </w:tcPr>
          <w:p w14:paraId="5C0842BF" w14:textId="5B68ED31" w:rsidR="00C22AF3" w:rsidRPr="00205DB6" w:rsidRDefault="00C22AF3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66.21, 102.74, 252.9</w:t>
            </w:r>
          </w:p>
          <w:p w14:paraId="6FEC0716" w14:textId="78C7AD01" w:rsidR="00C22AF3" w:rsidRPr="00205DB6" w:rsidRDefault="00C22AF3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30.71, 425.71, 467.43</w:t>
            </w:r>
          </w:p>
          <w:p w14:paraId="1FF95651" w14:textId="12B176CF" w:rsidR="00C22AF3" w:rsidRPr="00205DB6" w:rsidRDefault="00C22AF3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504.61, 566, 816.64</w:t>
            </w:r>
          </w:p>
          <w:p w14:paraId="57F59AC9" w14:textId="1088A494" w:rsidR="00C22AF3" w:rsidRPr="00205DB6" w:rsidRDefault="00C22AF3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863.63, 936.22, 941.94</w:t>
            </w:r>
          </w:p>
          <w:p w14:paraId="2B599C1C" w14:textId="0009E79D" w:rsidR="00C22AF3" w:rsidRPr="00205DB6" w:rsidRDefault="00C22AF3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55.17, 1494.9, 1977.17</w:t>
            </w:r>
          </w:p>
          <w:p w14:paraId="46C404C7" w14:textId="3BCC2ADE" w:rsidR="009D76E9" w:rsidRPr="00205DB6" w:rsidRDefault="00C22AF3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96.88, 2214.25, 2216.28</w:t>
            </w:r>
          </w:p>
        </w:tc>
        <w:tc>
          <w:tcPr>
            <w:tcW w:w="4860" w:type="dxa"/>
            <w:vAlign w:val="center"/>
          </w:tcPr>
          <w:p w14:paraId="239C602C" w14:textId="77777777" w:rsidR="004851B0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19827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9828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09290</w:t>
            </w:r>
          </w:p>
          <w:p w14:paraId="412234AD" w14:textId="77777777" w:rsidR="004851B0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35192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52067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82268</w:t>
            </w:r>
          </w:p>
          <w:p w14:paraId="584BAFA1" w14:textId="77777777" w:rsidR="004851B0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6167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76233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55745</w:t>
            </w:r>
          </w:p>
          <w:p w14:paraId="6A9DAB12" w14:textId="77777777" w:rsidR="004851B0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94651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49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94979</w:t>
            </w:r>
          </w:p>
          <w:p w14:paraId="3DB8CDD8" w14:textId="77777777" w:rsidR="004851B0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99601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5837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5682</w:t>
            </w:r>
          </w:p>
          <w:p w14:paraId="75BDBE6B" w14:textId="77777777" w:rsidR="004851B0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70498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1544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56498</w:t>
            </w:r>
          </w:p>
          <w:p w14:paraId="0B3EFEBE" w14:textId="77777777" w:rsidR="004851B0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91769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3957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88671</w:t>
            </w:r>
          </w:p>
          <w:p w14:paraId="68F8279F" w14:textId="0ABF79D9" w:rsidR="009D76E9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77085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26487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49592</w:t>
            </w:r>
          </w:p>
        </w:tc>
      </w:tr>
      <w:tr w:rsidR="00C331E9" w:rsidRPr="00205DB6" w14:paraId="03B8CF21" w14:textId="77777777" w:rsidTr="00205DB6">
        <w:tc>
          <w:tcPr>
            <w:tcW w:w="1885" w:type="dxa"/>
            <w:vAlign w:val="center"/>
          </w:tcPr>
          <w:p w14:paraId="25760EB0" w14:textId="20804888" w:rsidR="009D76E9" w:rsidRDefault="00C331E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19</w:t>
            </w:r>
          </w:p>
          <w:p w14:paraId="746B5B60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73E3EA3" w14:textId="2246D3FC" w:rsidR="00C331E9" w:rsidRPr="00205DB6" w:rsidRDefault="00726DBD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302" w:dyaOrig="1708" w14:anchorId="39B0862D">
                <v:shape id="_x0000_i1035" type="#_x0000_t75" style="width:53.4pt;height:70.8pt" o:ole="">
                  <v:imagedata r:id="rId41" o:title=""/>
                </v:shape>
                <o:OLEObject Type="Embed" ProgID="ChemDraw.Document.6.0" ShapeID="_x0000_i1035" DrawAspect="Content" ObjectID="_1661194532" r:id="rId42"/>
              </w:object>
            </w:r>
          </w:p>
        </w:tc>
        <w:tc>
          <w:tcPr>
            <w:tcW w:w="2880" w:type="dxa"/>
            <w:vAlign w:val="center"/>
          </w:tcPr>
          <w:p w14:paraId="453DCD5F" w14:textId="713DFBF0" w:rsidR="008B4048" w:rsidRPr="00205DB6" w:rsidRDefault="008B404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4.74, 177.19, 280.16</w:t>
            </w:r>
          </w:p>
          <w:p w14:paraId="0E70101A" w14:textId="64853491" w:rsidR="008B4048" w:rsidRPr="00205DB6" w:rsidRDefault="008B404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34.91, 382.17, 392.94</w:t>
            </w:r>
          </w:p>
          <w:p w14:paraId="641B1673" w14:textId="70A67093" w:rsidR="008B4048" w:rsidRPr="00205DB6" w:rsidRDefault="008B404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24.78, 536.21, 610.42</w:t>
            </w:r>
          </w:p>
          <w:p w14:paraId="3ED891CF" w14:textId="482C54E2" w:rsidR="008B4048" w:rsidRPr="00205DB6" w:rsidRDefault="008B404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623.11, 848.36, 929.71</w:t>
            </w:r>
          </w:p>
          <w:p w14:paraId="70A8EE60" w14:textId="620667BB" w:rsidR="008B4048" w:rsidRPr="00205DB6" w:rsidRDefault="008B404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43.43, 1971.69, 2072.83</w:t>
            </w:r>
          </w:p>
          <w:p w14:paraId="19F5C08B" w14:textId="44B50A1A" w:rsidR="009D76E9" w:rsidRPr="00205DB6" w:rsidRDefault="008B404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63.1, 2203.27, 2241.8</w:t>
            </w:r>
          </w:p>
        </w:tc>
        <w:tc>
          <w:tcPr>
            <w:tcW w:w="4860" w:type="dxa"/>
            <w:vAlign w:val="center"/>
          </w:tcPr>
          <w:p w14:paraId="2E445463" w14:textId="77777777" w:rsidR="004851B0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6171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776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1381</w:t>
            </w:r>
          </w:p>
          <w:p w14:paraId="0E6626EB" w14:textId="77777777" w:rsidR="004851B0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85343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8746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65569</w:t>
            </w:r>
          </w:p>
          <w:p w14:paraId="7FEFCDC0" w14:textId="77777777" w:rsidR="004851B0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89088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09346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26025</w:t>
            </w:r>
          </w:p>
          <w:p w14:paraId="2DB52A6C" w14:textId="77777777" w:rsidR="004851B0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04093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5374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351273</w:t>
            </w:r>
          </w:p>
          <w:p w14:paraId="1A294BD3" w14:textId="77777777" w:rsidR="004851B0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4978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91624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31704</w:t>
            </w:r>
          </w:p>
          <w:p w14:paraId="3D4EA848" w14:textId="77777777" w:rsidR="004851B0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94021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97166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00005</w:t>
            </w:r>
          </w:p>
          <w:p w14:paraId="0D9AA8B4" w14:textId="77777777" w:rsidR="004851B0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91017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2331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548100</w:t>
            </w:r>
          </w:p>
          <w:p w14:paraId="03E8595C" w14:textId="0146AD01" w:rsidR="009D76E9" w:rsidRPr="00205DB6" w:rsidRDefault="004851B0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99538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1777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934452</w:t>
            </w:r>
          </w:p>
        </w:tc>
      </w:tr>
      <w:tr w:rsidR="00C331E9" w:rsidRPr="00205DB6" w14:paraId="512C14D1" w14:textId="77777777" w:rsidTr="00205DB6">
        <w:tc>
          <w:tcPr>
            <w:tcW w:w="1885" w:type="dxa"/>
            <w:vAlign w:val="center"/>
          </w:tcPr>
          <w:p w14:paraId="7B895E50" w14:textId="559D6723" w:rsidR="009D76E9" w:rsidRDefault="00C331E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20</w:t>
            </w:r>
          </w:p>
          <w:p w14:paraId="128A8DE6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3EEDB02" w14:textId="1DA2D8FF" w:rsidR="00C331E9" w:rsidRPr="00205DB6" w:rsidRDefault="00726DBD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337" w:dyaOrig="1742" w14:anchorId="1A5949DE">
                <v:shape id="_x0000_i1036" type="#_x0000_t75" style="width:59.4pt;height:77.4pt" o:ole="">
                  <v:imagedata r:id="rId43" o:title=""/>
                </v:shape>
                <o:OLEObject Type="Embed" ProgID="ChemDraw.Document.6.0" ShapeID="_x0000_i1036" DrawAspect="Content" ObjectID="_1661194533" r:id="rId44"/>
              </w:object>
            </w:r>
          </w:p>
        </w:tc>
        <w:tc>
          <w:tcPr>
            <w:tcW w:w="2880" w:type="dxa"/>
            <w:vAlign w:val="center"/>
          </w:tcPr>
          <w:p w14:paraId="5E1C41A3" w14:textId="06D7ED8D" w:rsidR="00D72BE8" w:rsidRPr="00205DB6" w:rsidRDefault="00D72BE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09.9, 138.09, 247.63</w:t>
            </w:r>
          </w:p>
          <w:p w14:paraId="6D690CB4" w14:textId="3B194E59" w:rsidR="00D72BE8" w:rsidRPr="00205DB6" w:rsidRDefault="00D72BE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58.87, 443.67, 459.08</w:t>
            </w:r>
          </w:p>
          <w:p w14:paraId="2BA999A4" w14:textId="3271A503" w:rsidR="00D72BE8" w:rsidRPr="00205DB6" w:rsidRDefault="00D72BE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79.98, 590.75, 620.02</w:t>
            </w:r>
          </w:p>
          <w:p w14:paraId="00CA77BE" w14:textId="7AA8CC59" w:rsidR="00D72BE8" w:rsidRPr="00205DB6" w:rsidRDefault="00D72BE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775.1, 816.86, 918.85</w:t>
            </w:r>
          </w:p>
          <w:p w14:paraId="100AEC2C" w14:textId="25BC1605" w:rsidR="00D72BE8" w:rsidRPr="00205DB6" w:rsidRDefault="00D72BE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023.09, 1531.19, 2028.22</w:t>
            </w:r>
          </w:p>
          <w:p w14:paraId="5D54DA81" w14:textId="6A90F384" w:rsidR="009D76E9" w:rsidRPr="00205DB6" w:rsidRDefault="00D72BE8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76.81, 2183.64, 2209.78</w:t>
            </w:r>
          </w:p>
        </w:tc>
        <w:tc>
          <w:tcPr>
            <w:tcW w:w="4860" w:type="dxa"/>
            <w:vAlign w:val="center"/>
          </w:tcPr>
          <w:p w14:paraId="0C52E9D3" w14:textId="77777777" w:rsidR="00884253" w:rsidRPr="00205DB6" w:rsidRDefault="00884253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15521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0134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38996</w:t>
            </w:r>
          </w:p>
          <w:p w14:paraId="63E0F94D" w14:textId="77777777" w:rsidR="00884253" w:rsidRPr="00205DB6" w:rsidRDefault="00884253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95536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2913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11073</w:t>
            </w:r>
          </w:p>
          <w:p w14:paraId="48C8DAE9" w14:textId="77777777" w:rsidR="00884253" w:rsidRPr="00205DB6" w:rsidRDefault="00884253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7742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64941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77035</w:t>
            </w:r>
          </w:p>
          <w:p w14:paraId="5C82F19D" w14:textId="77777777" w:rsidR="00884253" w:rsidRPr="00205DB6" w:rsidRDefault="00884253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2253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10520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229162</w:t>
            </w:r>
          </w:p>
          <w:p w14:paraId="267BED20" w14:textId="77777777" w:rsidR="00884253" w:rsidRPr="00205DB6" w:rsidRDefault="00884253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6124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65742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72393</w:t>
            </w:r>
          </w:p>
          <w:p w14:paraId="7B44BD56" w14:textId="77777777" w:rsidR="00884253" w:rsidRPr="00205DB6" w:rsidRDefault="00884253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03657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9651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87915</w:t>
            </w:r>
          </w:p>
          <w:p w14:paraId="17208ED8" w14:textId="77777777" w:rsidR="00884253" w:rsidRPr="00205DB6" w:rsidRDefault="00884253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3.05335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44249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711774</w:t>
            </w:r>
          </w:p>
          <w:p w14:paraId="1B4F6D98" w14:textId="5714BF05" w:rsidR="009D76E9" w:rsidRPr="00205DB6" w:rsidRDefault="00884253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08566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4119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62446</w:t>
            </w:r>
          </w:p>
        </w:tc>
      </w:tr>
      <w:tr w:rsidR="00C331E9" w:rsidRPr="00205DB6" w14:paraId="03E99F8F" w14:textId="77777777" w:rsidTr="00205DB6">
        <w:tc>
          <w:tcPr>
            <w:tcW w:w="1885" w:type="dxa"/>
            <w:vAlign w:val="center"/>
          </w:tcPr>
          <w:p w14:paraId="632598E9" w14:textId="68725E69" w:rsidR="009D76E9" w:rsidRDefault="00430EFD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1</w:t>
            </w:r>
          </w:p>
          <w:p w14:paraId="069CC248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3278366" w14:textId="52E2C2ED" w:rsidR="00430EFD" w:rsidRPr="00205DB6" w:rsidRDefault="00430EFD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76EDC874" wp14:editId="466CB061">
                  <wp:extent cx="772913" cy="802640"/>
                  <wp:effectExtent l="0" t="0" r="825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2257" cy="812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vAlign w:val="center"/>
          </w:tcPr>
          <w:p w14:paraId="7D4A1F08" w14:textId="6CBEFC71" w:rsidR="008D3822" w:rsidRPr="00205DB6" w:rsidRDefault="008D3822" w:rsidP="008D38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6.13, 216.13, 349.68</w:t>
            </w:r>
          </w:p>
          <w:p w14:paraId="4ABE223F" w14:textId="72278623" w:rsidR="008D3822" w:rsidRPr="00205DB6" w:rsidRDefault="008D3822" w:rsidP="008D38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65.71, 365.71, 416.86</w:t>
            </w:r>
          </w:p>
          <w:p w14:paraId="7C1CC2D3" w14:textId="6624415D" w:rsidR="008D3822" w:rsidRPr="00205DB6" w:rsidRDefault="008D3822" w:rsidP="008D38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94.81, 600.34, 600.34</w:t>
            </w:r>
          </w:p>
          <w:p w14:paraId="6733981D" w14:textId="58CF023F" w:rsidR="008D3822" w:rsidRPr="00205DB6" w:rsidRDefault="008D3822" w:rsidP="008D38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634.36, 634.36, 663.16</w:t>
            </w:r>
          </w:p>
          <w:p w14:paraId="69A89F80" w14:textId="120D6FB4" w:rsidR="008D3822" w:rsidRPr="00205DB6" w:rsidRDefault="008D3822" w:rsidP="008D38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897.27, 898.19, 898.19</w:t>
            </w:r>
          </w:p>
          <w:p w14:paraId="69619452" w14:textId="3718EF51" w:rsidR="008D3822" w:rsidRPr="00205DB6" w:rsidRDefault="008D3822" w:rsidP="008D38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204.85, 2204.85, 2206.38</w:t>
            </w:r>
          </w:p>
          <w:p w14:paraId="3DE8A1FE" w14:textId="0AB7E28A" w:rsidR="009D76E9" w:rsidRPr="00205DB6" w:rsidRDefault="008D3822" w:rsidP="008D38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228.62, 2228.62, 2239.27</w:t>
            </w:r>
          </w:p>
        </w:tc>
        <w:tc>
          <w:tcPr>
            <w:tcW w:w="4860" w:type="dxa"/>
            <w:vAlign w:val="center"/>
          </w:tcPr>
          <w:p w14:paraId="13E0B7C6" w14:textId="77777777" w:rsidR="00751E8D" w:rsidRPr="00205DB6" w:rsidRDefault="00751E8D" w:rsidP="00751E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5503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2EF6E5CC" w14:textId="77777777" w:rsidR="00751E8D" w:rsidRPr="00205DB6" w:rsidRDefault="00751E8D" w:rsidP="00751E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7349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67751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50DA85CB" w14:textId="77777777" w:rsidR="00751E8D" w:rsidRPr="00205DB6" w:rsidRDefault="00751E8D" w:rsidP="00751E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7349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67751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6A4BAFE9" w14:textId="77777777" w:rsidR="00751E8D" w:rsidRPr="00205DB6" w:rsidRDefault="00751E8D" w:rsidP="00751E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17891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32224</w:t>
            </w:r>
          </w:p>
          <w:p w14:paraId="74A85E73" w14:textId="77777777" w:rsidR="00751E8D" w:rsidRPr="00205DB6" w:rsidRDefault="00751E8D" w:rsidP="00751E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88699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8945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32224</w:t>
            </w:r>
          </w:p>
          <w:p w14:paraId="7A3C55B0" w14:textId="77777777" w:rsidR="00751E8D" w:rsidRPr="00205DB6" w:rsidRDefault="00751E8D" w:rsidP="00751E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88699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8945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32224</w:t>
            </w:r>
          </w:p>
          <w:p w14:paraId="77B04123" w14:textId="77777777" w:rsidR="00751E8D" w:rsidRPr="00205DB6" w:rsidRDefault="00751E8D" w:rsidP="00751E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88699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8945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32224</w:t>
            </w:r>
          </w:p>
          <w:p w14:paraId="3FBFD3D3" w14:textId="77777777" w:rsidR="00751E8D" w:rsidRPr="00205DB6" w:rsidRDefault="00751E8D" w:rsidP="00751E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17891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32224</w:t>
            </w:r>
          </w:p>
          <w:p w14:paraId="209B611F" w14:textId="3D2E2616" w:rsidR="009D76E9" w:rsidRPr="00205DB6" w:rsidRDefault="00751E8D" w:rsidP="00751E8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88699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8945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32224</w:t>
            </w:r>
          </w:p>
        </w:tc>
      </w:tr>
      <w:tr w:rsidR="00C331E9" w:rsidRPr="00205DB6" w14:paraId="7FB4CE55" w14:textId="77777777" w:rsidTr="00205DB6">
        <w:tc>
          <w:tcPr>
            <w:tcW w:w="1885" w:type="dxa"/>
            <w:vAlign w:val="center"/>
          </w:tcPr>
          <w:p w14:paraId="48299C0B" w14:textId="46D5F95B" w:rsidR="009D76E9" w:rsidRDefault="00430EFD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2</w:t>
            </w:r>
          </w:p>
          <w:p w14:paraId="19CBF08D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49AD464" w14:textId="6900CA40" w:rsidR="00430EFD" w:rsidRPr="00205DB6" w:rsidRDefault="00430EFD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5383578D" wp14:editId="0DB4B7ED">
                  <wp:extent cx="1056640" cy="716280"/>
                  <wp:effectExtent l="0" t="0" r="0" b="762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6640" cy="716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vAlign w:val="center"/>
          </w:tcPr>
          <w:p w14:paraId="0593AA48" w14:textId="4F4FB202" w:rsidR="00462912" w:rsidRPr="00205DB6" w:rsidRDefault="00462912" w:rsidP="0046291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2.06, 99.37, 175.43</w:t>
            </w:r>
          </w:p>
          <w:p w14:paraId="1CCAF7D3" w14:textId="0AF9387B" w:rsidR="00462912" w:rsidRPr="00205DB6" w:rsidRDefault="00462912" w:rsidP="0046291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50.05, 405.34, 434.8</w:t>
            </w:r>
          </w:p>
          <w:p w14:paraId="2332617E" w14:textId="33DB9C6C" w:rsidR="00462912" w:rsidRPr="00205DB6" w:rsidRDefault="00462912" w:rsidP="0046291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515.92, 538.29, 554.48</w:t>
            </w:r>
          </w:p>
          <w:p w14:paraId="5A988F9A" w14:textId="753AE98E" w:rsidR="00462912" w:rsidRPr="00205DB6" w:rsidRDefault="00462912" w:rsidP="0046291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589.32, 729.38, 886.48</w:t>
            </w:r>
          </w:p>
          <w:p w14:paraId="7C4A2AFE" w14:textId="60FB8409" w:rsidR="00462912" w:rsidRPr="00205DB6" w:rsidRDefault="00462912" w:rsidP="0046291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29.9, 937.76, 954.52</w:t>
            </w:r>
          </w:p>
          <w:p w14:paraId="7C443BF5" w14:textId="4E1A70D9" w:rsidR="00462912" w:rsidRPr="00205DB6" w:rsidRDefault="00462912" w:rsidP="0046291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203.45,2210.86, 2212.31</w:t>
            </w:r>
          </w:p>
          <w:p w14:paraId="32D2D6F2" w14:textId="54613D2C" w:rsidR="009D76E9" w:rsidRPr="00205DB6" w:rsidRDefault="00462912" w:rsidP="0046291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225.59, 2227.11, 2253.26</w:t>
            </w:r>
          </w:p>
        </w:tc>
        <w:tc>
          <w:tcPr>
            <w:tcW w:w="4860" w:type="dxa"/>
            <w:vAlign w:val="center"/>
          </w:tcPr>
          <w:p w14:paraId="5D882F2C" w14:textId="77777777" w:rsidR="00327445" w:rsidRPr="00205DB6" w:rsidRDefault="00327445" w:rsidP="0032744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94617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1413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26235</w:t>
            </w:r>
          </w:p>
          <w:p w14:paraId="4C86A39E" w14:textId="77777777" w:rsidR="00327445" w:rsidRPr="00205DB6" w:rsidRDefault="00327445" w:rsidP="0032744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3604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5229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71925</w:t>
            </w:r>
          </w:p>
          <w:p w14:paraId="643FCF2B" w14:textId="77777777" w:rsidR="00327445" w:rsidRPr="00205DB6" w:rsidRDefault="00327445" w:rsidP="0032744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88194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25614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976541</w:t>
            </w:r>
          </w:p>
          <w:p w14:paraId="7EFB9E9A" w14:textId="77777777" w:rsidR="00327445" w:rsidRPr="00205DB6" w:rsidRDefault="00327445" w:rsidP="0032744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56688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7457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68490</w:t>
            </w:r>
          </w:p>
          <w:p w14:paraId="16006F10" w14:textId="77777777" w:rsidR="00327445" w:rsidRPr="00205DB6" w:rsidRDefault="00327445" w:rsidP="0032744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94849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7726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58815</w:t>
            </w:r>
          </w:p>
          <w:p w14:paraId="29B168B2" w14:textId="77777777" w:rsidR="00327445" w:rsidRPr="00205DB6" w:rsidRDefault="00327445" w:rsidP="0032744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3.28625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25694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55085</w:t>
            </w:r>
          </w:p>
          <w:p w14:paraId="160A2AC4" w14:textId="77777777" w:rsidR="00327445" w:rsidRPr="00205DB6" w:rsidRDefault="00327445" w:rsidP="0032744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98523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9140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75268</w:t>
            </w:r>
          </w:p>
          <w:p w14:paraId="1F175A3A" w14:textId="77777777" w:rsidR="00327445" w:rsidRPr="00205DB6" w:rsidRDefault="00327445" w:rsidP="0032744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2151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76494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96569</w:t>
            </w:r>
          </w:p>
          <w:p w14:paraId="5D8CDADA" w14:textId="5DED1F50" w:rsidR="009D76E9" w:rsidRPr="00205DB6" w:rsidRDefault="00327445" w:rsidP="0032744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7976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17564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361425</w:t>
            </w:r>
          </w:p>
        </w:tc>
      </w:tr>
      <w:tr w:rsidR="00C331E9" w:rsidRPr="00205DB6" w14:paraId="51CE69B1" w14:textId="77777777" w:rsidTr="00205DB6">
        <w:tc>
          <w:tcPr>
            <w:tcW w:w="1885" w:type="dxa"/>
            <w:vAlign w:val="center"/>
          </w:tcPr>
          <w:p w14:paraId="2749D188" w14:textId="3FD8188E" w:rsidR="009D76E9" w:rsidRDefault="00430EFD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lastRenderedPageBreak/>
              <w:t>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3</w:t>
            </w:r>
          </w:p>
          <w:p w14:paraId="6032D66D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65C9DB8" w14:textId="60707B9D" w:rsidR="00430EFD" w:rsidRPr="00205DB6" w:rsidRDefault="00A2478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707" w:dyaOrig="1337" w14:anchorId="1CF2FEBD">
                <v:shape id="_x0000_i1037" type="#_x0000_t75" style="width:1in;height:56.4pt" o:ole="">
                  <v:imagedata r:id="rId47" o:title=""/>
                </v:shape>
                <o:OLEObject Type="Embed" ProgID="ChemDraw.Document.6.0" ShapeID="_x0000_i1037" DrawAspect="Content" ObjectID="_1661194534" r:id="rId48"/>
              </w:object>
            </w:r>
          </w:p>
        </w:tc>
        <w:tc>
          <w:tcPr>
            <w:tcW w:w="2880" w:type="dxa"/>
            <w:vAlign w:val="center"/>
          </w:tcPr>
          <w:p w14:paraId="04908DB6" w14:textId="3322B9E7" w:rsidR="00077C70" w:rsidRPr="00205DB6" w:rsidRDefault="00077C70" w:rsidP="00077C7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50.98, 290.06, 362</w:t>
            </w:r>
          </w:p>
          <w:p w14:paraId="72E2C541" w14:textId="07E5DA1D" w:rsidR="00077C70" w:rsidRPr="00205DB6" w:rsidRDefault="00077C70" w:rsidP="00077C7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66.35, 420.99, 454.12</w:t>
            </w:r>
          </w:p>
          <w:p w14:paraId="7C307204" w14:textId="7198E16C" w:rsidR="00077C70" w:rsidRPr="00205DB6" w:rsidRDefault="00077C70" w:rsidP="00077C7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521.25, 538.23, 594.81</w:t>
            </w:r>
          </w:p>
          <w:p w14:paraId="6B8E26B2" w14:textId="79132FE2" w:rsidR="00077C70" w:rsidRPr="00205DB6" w:rsidRDefault="00077C70" w:rsidP="00077C7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685.73, 696.78, 886.31</w:t>
            </w:r>
          </w:p>
          <w:p w14:paraId="422625E2" w14:textId="3E9D6FC3" w:rsidR="00077C70" w:rsidRPr="00205DB6" w:rsidRDefault="00077C70" w:rsidP="00077C7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17.81, 934.7, 1250.23</w:t>
            </w:r>
          </w:p>
          <w:p w14:paraId="04AAE049" w14:textId="20CDF5C8" w:rsidR="00077C70" w:rsidRPr="00205DB6" w:rsidRDefault="00077C70" w:rsidP="00077C7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498.36, 2028.02, 2217.45</w:t>
            </w:r>
          </w:p>
          <w:p w14:paraId="3A1B8C03" w14:textId="37F5B104" w:rsidR="009D76E9" w:rsidRPr="00205DB6" w:rsidRDefault="00077C70" w:rsidP="00077C7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222.78, 2235.44, 2249.66</w:t>
            </w:r>
          </w:p>
        </w:tc>
        <w:tc>
          <w:tcPr>
            <w:tcW w:w="4860" w:type="dxa"/>
            <w:vAlign w:val="center"/>
          </w:tcPr>
          <w:p w14:paraId="458D0A41" w14:textId="77777777" w:rsidR="00B071FD" w:rsidRPr="00205DB6" w:rsidRDefault="00B071FD" w:rsidP="00B071F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2306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7087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02509</w:t>
            </w:r>
          </w:p>
          <w:p w14:paraId="4ECF38A1" w14:textId="77777777" w:rsidR="00B071FD" w:rsidRPr="00205DB6" w:rsidRDefault="00B071FD" w:rsidP="00B071F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1869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74734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94724</w:t>
            </w:r>
          </w:p>
          <w:p w14:paraId="7EBC4A3B" w14:textId="77777777" w:rsidR="00B071FD" w:rsidRPr="00205DB6" w:rsidRDefault="00B071FD" w:rsidP="00B071F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33100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51477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01954</w:t>
            </w:r>
          </w:p>
          <w:p w14:paraId="1878C028" w14:textId="77777777" w:rsidR="00B071FD" w:rsidRPr="00205DB6" w:rsidRDefault="00B071FD" w:rsidP="00B071F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0126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12311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03166</w:t>
            </w:r>
          </w:p>
          <w:p w14:paraId="6B7088C8" w14:textId="77777777" w:rsidR="00B071FD" w:rsidRPr="00205DB6" w:rsidRDefault="00B071FD" w:rsidP="00B071F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2620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86785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412103</w:t>
            </w:r>
          </w:p>
          <w:p w14:paraId="573C6115" w14:textId="77777777" w:rsidR="00B071FD" w:rsidRPr="00205DB6" w:rsidRDefault="00B071FD" w:rsidP="00B071F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3283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58680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225858</w:t>
            </w:r>
          </w:p>
          <w:p w14:paraId="4265495B" w14:textId="77777777" w:rsidR="00B071FD" w:rsidRPr="00205DB6" w:rsidRDefault="00B071FD" w:rsidP="00B071F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98249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99299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40988</w:t>
            </w:r>
          </w:p>
          <w:p w14:paraId="42BC0306" w14:textId="77777777" w:rsidR="00B071FD" w:rsidRPr="00205DB6" w:rsidRDefault="00B071FD" w:rsidP="00B071F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11219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87169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05333</w:t>
            </w:r>
          </w:p>
          <w:p w14:paraId="4DD725B5" w14:textId="41CCC449" w:rsidR="009D76E9" w:rsidRPr="00205DB6" w:rsidRDefault="00B071FD" w:rsidP="00B071F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5203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0736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44935</w:t>
            </w:r>
          </w:p>
        </w:tc>
      </w:tr>
      <w:tr w:rsidR="00C331E9" w:rsidRPr="00205DB6" w14:paraId="0635443D" w14:textId="77777777" w:rsidTr="00205DB6">
        <w:tc>
          <w:tcPr>
            <w:tcW w:w="1885" w:type="dxa"/>
            <w:vAlign w:val="center"/>
          </w:tcPr>
          <w:p w14:paraId="61829AEC" w14:textId="19590172" w:rsidR="009D76E9" w:rsidRDefault="00430EFD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4</w:t>
            </w:r>
          </w:p>
          <w:p w14:paraId="069930D5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6B99C71" w14:textId="686E1765" w:rsidR="00430EFD" w:rsidRPr="00205DB6" w:rsidRDefault="00A2478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607" w:dyaOrig="1575" w14:anchorId="2053175F">
                <v:shape id="_x0000_i1038" type="#_x0000_t75" style="width:67.2pt;height:66.6pt" o:ole="">
                  <v:imagedata r:id="rId49" o:title=""/>
                </v:shape>
                <o:OLEObject Type="Embed" ProgID="ChemDraw.Document.6.0" ShapeID="_x0000_i1038" DrawAspect="Content" ObjectID="_1661194535" r:id="rId50"/>
              </w:object>
            </w:r>
          </w:p>
        </w:tc>
        <w:tc>
          <w:tcPr>
            <w:tcW w:w="2880" w:type="dxa"/>
            <w:vAlign w:val="center"/>
          </w:tcPr>
          <w:p w14:paraId="10D45F3C" w14:textId="128641D7" w:rsidR="005A7EA0" w:rsidRPr="00205DB6" w:rsidRDefault="005A7EA0" w:rsidP="005A7EA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54.76, 302.39, 340.96</w:t>
            </w:r>
          </w:p>
          <w:p w14:paraId="30648DF0" w14:textId="25A1C0ED" w:rsidR="005A7EA0" w:rsidRPr="00205DB6" w:rsidRDefault="005A7EA0" w:rsidP="005A7EA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58.38, 405.66, 418.5</w:t>
            </w:r>
          </w:p>
          <w:p w14:paraId="27D552C9" w14:textId="04F1C9C9" w:rsidR="005A7EA0" w:rsidRPr="00205DB6" w:rsidRDefault="005A7EA0" w:rsidP="005A7EA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19.65, 628.57, 668.96</w:t>
            </w:r>
          </w:p>
          <w:p w14:paraId="56BE13A7" w14:textId="34A13F65" w:rsidR="005A7EA0" w:rsidRPr="00205DB6" w:rsidRDefault="005A7EA0" w:rsidP="005A7EA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712.68, 713.84, 897.85</w:t>
            </w:r>
          </w:p>
          <w:p w14:paraId="46BE8336" w14:textId="6D5E023B" w:rsidR="005A7EA0" w:rsidRPr="00205DB6" w:rsidRDefault="005A7EA0" w:rsidP="005A7EA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38.32, 944.05, 1328.88</w:t>
            </w:r>
          </w:p>
          <w:p w14:paraId="43A4A904" w14:textId="2BC15493" w:rsidR="005A7EA0" w:rsidRPr="00205DB6" w:rsidRDefault="005A7EA0" w:rsidP="005A7EA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427.02, 2008.64, 2196.28</w:t>
            </w:r>
          </w:p>
          <w:p w14:paraId="49B37F88" w14:textId="29AB5B0E" w:rsidR="009D76E9" w:rsidRPr="00205DB6" w:rsidRDefault="005A7EA0" w:rsidP="005A7EA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99.89, 2216.15, 2221.78</w:t>
            </w:r>
          </w:p>
        </w:tc>
        <w:tc>
          <w:tcPr>
            <w:tcW w:w="4860" w:type="dxa"/>
            <w:vAlign w:val="center"/>
          </w:tcPr>
          <w:p w14:paraId="55347108" w14:textId="77777777" w:rsidR="00776434" w:rsidRPr="00205DB6" w:rsidRDefault="00776434" w:rsidP="007764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4909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55531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01199</w:t>
            </w:r>
          </w:p>
          <w:p w14:paraId="57E11B9F" w14:textId="77777777" w:rsidR="00776434" w:rsidRPr="00205DB6" w:rsidRDefault="00776434" w:rsidP="007764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0135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6169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03249</w:t>
            </w:r>
          </w:p>
          <w:p w14:paraId="71ED79D3" w14:textId="77777777" w:rsidR="00776434" w:rsidRPr="00205DB6" w:rsidRDefault="00776434" w:rsidP="007764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5001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55352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01209</w:t>
            </w:r>
          </w:p>
          <w:p w14:paraId="3E679667" w14:textId="77777777" w:rsidR="00776434" w:rsidRPr="00205DB6" w:rsidRDefault="00776434" w:rsidP="007764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82429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0307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08426</w:t>
            </w:r>
          </w:p>
          <w:p w14:paraId="2701C5E9" w14:textId="77777777" w:rsidR="00776434" w:rsidRPr="00205DB6" w:rsidRDefault="00776434" w:rsidP="007764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0125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8969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22321</w:t>
            </w:r>
          </w:p>
          <w:p w14:paraId="0A1242FB" w14:textId="77777777" w:rsidR="00776434" w:rsidRPr="00205DB6" w:rsidRDefault="00776434" w:rsidP="007764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82745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9952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08289</w:t>
            </w:r>
          </w:p>
          <w:p w14:paraId="79A047A9" w14:textId="77777777" w:rsidR="00776434" w:rsidRPr="00205DB6" w:rsidRDefault="00776434" w:rsidP="007764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91394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0866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05194</w:t>
            </w:r>
          </w:p>
          <w:p w14:paraId="14EA0C3E" w14:textId="77777777" w:rsidR="00776434" w:rsidRPr="00205DB6" w:rsidRDefault="00776434" w:rsidP="007764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191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0543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63634</w:t>
            </w:r>
          </w:p>
          <w:p w14:paraId="06304E37" w14:textId="71E46516" w:rsidR="009D76E9" w:rsidRPr="00205DB6" w:rsidRDefault="00776434" w:rsidP="0077643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91174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1302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04764</w:t>
            </w:r>
          </w:p>
        </w:tc>
      </w:tr>
      <w:tr w:rsidR="00E358D2" w:rsidRPr="00205DB6" w14:paraId="68D7002B" w14:textId="77777777" w:rsidTr="00205DB6">
        <w:tc>
          <w:tcPr>
            <w:tcW w:w="1885" w:type="dxa"/>
            <w:vAlign w:val="center"/>
          </w:tcPr>
          <w:p w14:paraId="5F7A6A34" w14:textId="3DF31A9E" w:rsidR="009E1BC2" w:rsidRDefault="00430EFD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5</w:t>
            </w:r>
          </w:p>
          <w:p w14:paraId="325104ED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EE80E85" w14:textId="0D29CB09" w:rsidR="00430EFD" w:rsidRPr="00205DB6" w:rsidRDefault="00A2478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624" w:dyaOrig="1585" w14:anchorId="247FEA92">
                <v:shape id="_x0000_i1039" type="#_x0000_t75" style="width:69.6pt;height:69pt" o:ole="">
                  <v:imagedata r:id="rId51" o:title=""/>
                </v:shape>
                <o:OLEObject Type="Embed" ProgID="ChemDraw.Document.6.0" ShapeID="_x0000_i1039" DrawAspect="Content" ObjectID="_1661194536" r:id="rId52"/>
              </w:object>
            </w:r>
          </w:p>
        </w:tc>
        <w:tc>
          <w:tcPr>
            <w:tcW w:w="2880" w:type="dxa"/>
            <w:vAlign w:val="center"/>
          </w:tcPr>
          <w:p w14:paraId="61D4B788" w14:textId="161D4B60" w:rsidR="00FA20A4" w:rsidRPr="00205DB6" w:rsidRDefault="00FA20A4" w:rsidP="00FA20A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02.67, 140.75, 315.14</w:t>
            </w:r>
          </w:p>
          <w:p w14:paraId="2712341C" w14:textId="6F9D58F0" w:rsidR="00FA20A4" w:rsidRPr="00205DB6" w:rsidRDefault="00FA20A4" w:rsidP="00FA20A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74.17, 435.13, 466.91</w:t>
            </w:r>
          </w:p>
          <w:p w14:paraId="543F9102" w14:textId="0E087C15" w:rsidR="00FA20A4" w:rsidRPr="00205DB6" w:rsidRDefault="00FA20A4" w:rsidP="00FA20A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77.34, 525.89, 569.09</w:t>
            </w:r>
          </w:p>
          <w:p w14:paraId="29129297" w14:textId="608B7FD5" w:rsidR="00FA20A4" w:rsidRPr="00205DB6" w:rsidRDefault="00FA20A4" w:rsidP="00FA20A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738.81, 880.15, 938.63</w:t>
            </w:r>
          </w:p>
          <w:p w14:paraId="64E6C4E1" w14:textId="641EE258" w:rsidR="00FA20A4" w:rsidRPr="00205DB6" w:rsidRDefault="00FA20A4" w:rsidP="00FA20A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42.77, 955.19, 982.03</w:t>
            </w:r>
          </w:p>
          <w:p w14:paraId="1C1FB44D" w14:textId="584AF65E" w:rsidR="00FA20A4" w:rsidRPr="00205DB6" w:rsidRDefault="00FA20A4" w:rsidP="00FA20A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615.67, 2175.08, 2182.52</w:t>
            </w:r>
          </w:p>
          <w:p w14:paraId="7781C9C6" w14:textId="7F3A5C9F" w:rsidR="009E1BC2" w:rsidRPr="00205DB6" w:rsidRDefault="00FA20A4" w:rsidP="00FA20A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88.63, 2193.87, 2205.61</w:t>
            </w:r>
          </w:p>
        </w:tc>
        <w:tc>
          <w:tcPr>
            <w:tcW w:w="4860" w:type="dxa"/>
            <w:vAlign w:val="center"/>
          </w:tcPr>
          <w:p w14:paraId="574D7B7E" w14:textId="77777777" w:rsidR="00176D80" w:rsidRPr="00205DB6" w:rsidRDefault="00176D80" w:rsidP="00176D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70184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9247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02357</w:t>
            </w:r>
          </w:p>
          <w:p w14:paraId="528777CD" w14:textId="77777777" w:rsidR="00176D80" w:rsidRPr="00205DB6" w:rsidRDefault="00176D80" w:rsidP="00176D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34972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8603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35944</w:t>
            </w:r>
          </w:p>
          <w:p w14:paraId="320BC3F2" w14:textId="77777777" w:rsidR="00176D80" w:rsidRPr="00205DB6" w:rsidRDefault="00176D80" w:rsidP="00176D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71809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886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13677</w:t>
            </w:r>
          </w:p>
          <w:p w14:paraId="0868F7E7" w14:textId="77777777" w:rsidR="00176D80" w:rsidRPr="00205DB6" w:rsidRDefault="00176D80" w:rsidP="00176D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7793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82698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38885</w:t>
            </w:r>
          </w:p>
          <w:p w14:paraId="3DFB1C5B" w14:textId="77777777" w:rsidR="00176D80" w:rsidRPr="00205DB6" w:rsidRDefault="00176D80" w:rsidP="00176D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64193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9129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66233</w:t>
            </w:r>
          </w:p>
          <w:p w14:paraId="657B94D1" w14:textId="77777777" w:rsidR="00176D80" w:rsidRPr="00205DB6" w:rsidRDefault="00176D80" w:rsidP="00176D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3.09316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9810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76721</w:t>
            </w:r>
          </w:p>
          <w:p w14:paraId="5108F3E3" w14:textId="77777777" w:rsidR="00176D80" w:rsidRPr="00205DB6" w:rsidRDefault="00176D80" w:rsidP="00176D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99231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8678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56628</w:t>
            </w:r>
          </w:p>
          <w:p w14:paraId="5F811CC3" w14:textId="77777777" w:rsidR="00176D80" w:rsidRPr="00205DB6" w:rsidRDefault="00176D80" w:rsidP="00176D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45180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96236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63375</w:t>
            </w:r>
          </w:p>
          <w:p w14:paraId="49269961" w14:textId="773941BF" w:rsidR="009E1BC2" w:rsidRPr="00205DB6" w:rsidRDefault="00176D80" w:rsidP="00176D8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2480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7504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29934</w:t>
            </w:r>
          </w:p>
        </w:tc>
      </w:tr>
      <w:tr w:rsidR="00E358D2" w:rsidRPr="00205DB6" w14:paraId="6DFFBEE0" w14:textId="77777777" w:rsidTr="00205DB6">
        <w:tc>
          <w:tcPr>
            <w:tcW w:w="1885" w:type="dxa"/>
            <w:vAlign w:val="center"/>
          </w:tcPr>
          <w:p w14:paraId="6669E7E2" w14:textId="6936D6A8" w:rsidR="009E1BC2" w:rsidRDefault="00430EFD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6</w:t>
            </w:r>
          </w:p>
          <w:p w14:paraId="77D5CDB5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B2E5AF9" w14:textId="21B2F0E0" w:rsidR="00430EFD" w:rsidRPr="00205DB6" w:rsidRDefault="00430EFD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029123C9" wp14:editId="7B429142">
                  <wp:extent cx="930141" cy="635000"/>
                  <wp:effectExtent l="0" t="0" r="381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4208" cy="6377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vAlign w:val="center"/>
          </w:tcPr>
          <w:p w14:paraId="0FAA0D7E" w14:textId="48B50611" w:rsidR="0089168E" w:rsidRPr="00205DB6" w:rsidRDefault="0089168E" w:rsidP="008916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6.43, 98.57, 139.97</w:t>
            </w:r>
          </w:p>
          <w:p w14:paraId="15F4DB53" w14:textId="3A4687ED" w:rsidR="0089168E" w:rsidRPr="00205DB6" w:rsidRDefault="0089168E" w:rsidP="008916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93.18, 321.06, 409.65</w:t>
            </w:r>
          </w:p>
          <w:p w14:paraId="0E251441" w14:textId="161F7BB1" w:rsidR="0089168E" w:rsidRPr="00205DB6" w:rsidRDefault="0089168E" w:rsidP="008916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16.74, 486.85, 559.88</w:t>
            </w:r>
          </w:p>
          <w:p w14:paraId="2BC6232B" w14:textId="6228A7B5" w:rsidR="0089168E" w:rsidRPr="00205DB6" w:rsidRDefault="0089168E" w:rsidP="008916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848.06, 879.09, 914.09</w:t>
            </w:r>
          </w:p>
          <w:p w14:paraId="67EB99C7" w14:textId="294B20AE" w:rsidR="0089168E" w:rsidRPr="00205DB6" w:rsidRDefault="0089168E" w:rsidP="008916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23.02, 956.96, 959.05</w:t>
            </w:r>
          </w:p>
          <w:p w14:paraId="627685D1" w14:textId="77A51424" w:rsidR="0089168E" w:rsidRPr="00205DB6" w:rsidRDefault="0089168E" w:rsidP="008916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52.13, 2152.69, 2186.11</w:t>
            </w:r>
          </w:p>
          <w:p w14:paraId="5C64C4C4" w14:textId="5A3CCC6D" w:rsidR="009E1BC2" w:rsidRPr="00205DB6" w:rsidRDefault="0089168E" w:rsidP="0089168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89.26, 2198.49, 2201.01</w:t>
            </w:r>
          </w:p>
        </w:tc>
        <w:tc>
          <w:tcPr>
            <w:tcW w:w="4860" w:type="dxa"/>
            <w:vAlign w:val="center"/>
          </w:tcPr>
          <w:p w14:paraId="5D09F0B2" w14:textId="77777777" w:rsidR="009641E0" w:rsidRPr="00205DB6" w:rsidRDefault="009641E0" w:rsidP="009641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72838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39204</w:t>
            </w:r>
          </w:p>
          <w:p w14:paraId="6163C962" w14:textId="77777777" w:rsidR="009641E0" w:rsidRPr="00205DB6" w:rsidRDefault="009641E0" w:rsidP="009641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63409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2754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52157</w:t>
            </w:r>
          </w:p>
          <w:p w14:paraId="4C31A3F2" w14:textId="77777777" w:rsidR="009641E0" w:rsidRPr="00205DB6" w:rsidRDefault="009641E0" w:rsidP="009641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54761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3.02021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54227</w:t>
            </w:r>
          </w:p>
          <w:p w14:paraId="276B519C" w14:textId="77777777" w:rsidR="009641E0" w:rsidRPr="00205DB6" w:rsidRDefault="009641E0" w:rsidP="009641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46496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92154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673549</w:t>
            </w:r>
          </w:p>
          <w:p w14:paraId="5B268737" w14:textId="77777777" w:rsidR="009641E0" w:rsidRPr="00205DB6" w:rsidRDefault="009641E0" w:rsidP="009641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2838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39204</w:t>
            </w:r>
          </w:p>
          <w:p w14:paraId="701E3600" w14:textId="77777777" w:rsidR="009641E0" w:rsidRPr="00205DB6" w:rsidRDefault="009641E0" w:rsidP="009641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6496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92154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673549</w:t>
            </w:r>
          </w:p>
          <w:p w14:paraId="520A82DA" w14:textId="77777777" w:rsidR="009641E0" w:rsidRPr="00205DB6" w:rsidRDefault="009641E0" w:rsidP="009641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54761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3.02021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54227</w:t>
            </w:r>
          </w:p>
          <w:p w14:paraId="784AD1EA" w14:textId="77777777" w:rsidR="009641E0" w:rsidRPr="00205DB6" w:rsidRDefault="009641E0" w:rsidP="009641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63409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42754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52157</w:t>
            </w:r>
          </w:p>
          <w:p w14:paraId="20DD89E4" w14:textId="6963ED59" w:rsidR="009E1BC2" w:rsidRPr="00205DB6" w:rsidRDefault="009641E0" w:rsidP="009641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17191</w:t>
            </w:r>
          </w:p>
        </w:tc>
      </w:tr>
      <w:tr w:rsidR="00E358D2" w:rsidRPr="00205DB6" w14:paraId="0D3F6EF4" w14:textId="77777777" w:rsidTr="00205DB6">
        <w:tc>
          <w:tcPr>
            <w:tcW w:w="1885" w:type="dxa"/>
            <w:vAlign w:val="center"/>
          </w:tcPr>
          <w:p w14:paraId="0835A0A9" w14:textId="6041A16C" w:rsidR="009E1BC2" w:rsidRDefault="00DE1B3E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7</w:t>
            </w:r>
          </w:p>
          <w:p w14:paraId="50DA9210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74A896B" w14:textId="5DC04ABA" w:rsidR="00DE1B3E" w:rsidRPr="00205DB6" w:rsidRDefault="00DE1B3E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drawing>
                <wp:inline distT="0" distB="0" distL="0" distR="0" wp14:anchorId="0FC9669F" wp14:editId="25385A04">
                  <wp:extent cx="919480" cy="76476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9106" cy="7727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vAlign w:val="center"/>
          </w:tcPr>
          <w:p w14:paraId="5DD24128" w14:textId="077B9DC8" w:rsidR="00E84925" w:rsidRPr="00205DB6" w:rsidRDefault="00E84925" w:rsidP="00E849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55.65, 69.83, 159.75</w:t>
            </w:r>
          </w:p>
          <w:p w14:paraId="73BF7EF8" w14:textId="68F60EA8" w:rsidR="00E84925" w:rsidRPr="00205DB6" w:rsidRDefault="00E84925" w:rsidP="00E849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64.21, 375.36, 404.16</w:t>
            </w:r>
          </w:p>
          <w:p w14:paraId="1118ED00" w14:textId="20190195" w:rsidR="00E84925" w:rsidRPr="00205DB6" w:rsidRDefault="00E84925" w:rsidP="00E849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42.52, 464.06, 634.72</w:t>
            </w:r>
          </w:p>
          <w:p w14:paraId="1806CFE3" w14:textId="157E2E3C" w:rsidR="00E84925" w:rsidRPr="00205DB6" w:rsidRDefault="00E84925" w:rsidP="00E849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651.53, 741.68, 878.03</w:t>
            </w:r>
          </w:p>
          <w:p w14:paraId="36E1780A" w14:textId="5C031FF5" w:rsidR="00E84925" w:rsidRPr="00205DB6" w:rsidRDefault="00E84925" w:rsidP="00E849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35.63, 948.07, 954.84</w:t>
            </w:r>
          </w:p>
          <w:p w14:paraId="17AA3787" w14:textId="35DE6956" w:rsidR="00E84925" w:rsidRPr="00205DB6" w:rsidRDefault="00E84925" w:rsidP="00E849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030.85, 2168.52, 2184.73</w:t>
            </w:r>
          </w:p>
          <w:p w14:paraId="51869307" w14:textId="1834C316" w:rsidR="009E1BC2" w:rsidRPr="00205DB6" w:rsidRDefault="00E84925" w:rsidP="00E8492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201.12, 2211.23, 2217.76</w:t>
            </w:r>
          </w:p>
        </w:tc>
        <w:tc>
          <w:tcPr>
            <w:tcW w:w="4860" w:type="dxa"/>
            <w:vAlign w:val="center"/>
          </w:tcPr>
          <w:p w14:paraId="2774BD24" w14:textId="77777777" w:rsidR="008E7F15" w:rsidRPr="00205DB6" w:rsidRDefault="008E7F15" w:rsidP="008E7F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3116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93534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17748</w:t>
            </w:r>
          </w:p>
          <w:p w14:paraId="4488D256" w14:textId="77777777" w:rsidR="008E7F15" w:rsidRPr="00205DB6" w:rsidRDefault="008E7F15" w:rsidP="008E7F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82650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88027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67657</w:t>
            </w:r>
          </w:p>
          <w:p w14:paraId="4FFA194A" w14:textId="77777777" w:rsidR="008E7F15" w:rsidRPr="00205DB6" w:rsidRDefault="008E7F15" w:rsidP="008E7F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2241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85706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48092</w:t>
            </w:r>
          </w:p>
          <w:p w14:paraId="48A902E0" w14:textId="77777777" w:rsidR="008E7F15" w:rsidRPr="00205DB6" w:rsidRDefault="008E7F15" w:rsidP="008E7F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5277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76155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56942</w:t>
            </w:r>
          </w:p>
          <w:p w14:paraId="16E020CC" w14:textId="77777777" w:rsidR="008E7F15" w:rsidRPr="00205DB6" w:rsidRDefault="008E7F15" w:rsidP="008E7F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80171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4091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12341</w:t>
            </w:r>
          </w:p>
          <w:p w14:paraId="2F56E849" w14:textId="77777777" w:rsidR="008E7F15" w:rsidRPr="00205DB6" w:rsidRDefault="008E7F15" w:rsidP="008E7F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3.02665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39322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22049</w:t>
            </w:r>
          </w:p>
          <w:p w14:paraId="3419F882" w14:textId="77777777" w:rsidR="008E7F15" w:rsidRPr="00205DB6" w:rsidRDefault="008E7F15" w:rsidP="008E7F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88184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4772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32006</w:t>
            </w:r>
          </w:p>
          <w:p w14:paraId="635F71B6" w14:textId="77777777" w:rsidR="008E7F15" w:rsidRPr="00205DB6" w:rsidRDefault="008E7F15" w:rsidP="008E7F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76842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37301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69773</w:t>
            </w:r>
          </w:p>
          <w:p w14:paraId="32C3667C" w14:textId="5F9A2ED4" w:rsidR="009E1BC2" w:rsidRPr="00205DB6" w:rsidRDefault="008E7F15" w:rsidP="008E7F1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01163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53091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06599</w:t>
            </w:r>
          </w:p>
        </w:tc>
      </w:tr>
      <w:tr w:rsidR="00E358D2" w:rsidRPr="00205DB6" w14:paraId="016C1E65" w14:textId="77777777" w:rsidTr="00205DB6">
        <w:tc>
          <w:tcPr>
            <w:tcW w:w="1885" w:type="dxa"/>
            <w:vAlign w:val="center"/>
          </w:tcPr>
          <w:p w14:paraId="415B192B" w14:textId="6C2243E1" w:rsidR="009E1BC2" w:rsidRDefault="00DE1B3E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lastRenderedPageBreak/>
              <w:t>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8</w:t>
            </w:r>
          </w:p>
          <w:p w14:paraId="7993074B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5903A31" w14:textId="62F4F702" w:rsidR="00DE1B3E" w:rsidRPr="00205DB6" w:rsidRDefault="00A2478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707" w:dyaOrig="1556" w14:anchorId="029BD65E">
                <v:shape id="_x0000_i1040" type="#_x0000_t75" style="width:75pt;height:68.4pt" o:ole="">
                  <v:imagedata r:id="rId55" o:title=""/>
                </v:shape>
                <o:OLEObject Type="Embed" ProgID="ChemDraw.Document.6.0" ShapeID="_x0000_i1040" DrawAspect="Content" ObjectID="_1661194537" r:id="rId56"/>
              </w:object>
            </w:r>
          </w:p>
        </w:tc>
        <w:tc>
          <w:tcPr>
            <w:tcW w:w="2880" w:type="dxa"/>
            <w:vAlign w:val="center"/>
          </w:tcPr>
          <w:p w14:paraId="34BC6861" w14:textId="0FFF0602" w:rsidR="00A16F0F" w:rsidRPr="00205DB6" w:rsidRDefault="00A16F0F" w:rsidP="00A16F0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77.39, 115.28, 226.06</w:t>
            </w:r>
          </w:p>
          <w:p w14:paraId="7A1317F9" w14:textId="17061692" w:rsidR="00A16F0F" w:rsidRPr="00205DB6" w:rsidRDefault="00A16F0F" w:rsidP="00A16F0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58.12, 458.76, 481.44</w:t>
            </w:r>
          </w:p>
          <w:p w14:paraId="5512124B" w14:textId="0AFFF770" w:rsidR="00A16F0F" w:rsidRPr="00205DB6" w:rsidRDefault="00A16F0F" w:rsidP="00A16F0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501.27, 593.36, 623.79</w:t>
            </w:r>
          </w:p>
          <w:p w14:paraId="5062C511" w14:textId="3BEB0CB1" w:rsidR="00A16F0F" w:rsidRPr="00205DB6" w:rsidRDefault="00A16F0F" w:rsidP="00A16F0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769.18, 806.51, 880.78</w:t>
            </w:r>
          </w:p>
          <w:p w14:paraId="15C77D93" w14:textId="1AD3C112" w:rsidR="00A16F0F" w:rsidRPr="00205DB6" w:rsidRDefault="00A16F0F" w:rsidP="00A16F0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41.03, 946.16, 975.52</w:t>
            </w:r>
          </w:p>
          <w:p w14:paraId="71E12CBE" w14:textId="4E281786" w:rsidR="00A16F0F" w:rsidRPr="00205DB6" w:rsidRDefault="00A16F0F" w:rsidP="00A16F0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602.6, 2030.96, 2174.21</w:t>
            </w:r>
          </w:p>
          <w:p w14:paraId="19154272" w14:textId="66AFA42D" w:rsidR="009E1BC2" w:rsidRPr="00205DB6" w:rsidRDefault="00A16F0F" w:rsidP="00A16F0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202.07, 2212.47, 2230.94</w:t>
            </w:r>
          </w:p>
        </w:tc>
        <w:tc>
          <w:tcPr>
            <w:tcW w:w="4860" w:type="dxa"/>
            <w:vAlign w:val="center"/>
          </w:tcPr>
          <w:p w14:paraId="040CCFB2" w14:textId="77777777" w:rsidR="00B26C1D" w:rsidRPr="00205DB6" w:rsidRDefault="00B26C1D" w:rsidP="00B26C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20812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1648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25237</w:t>
            </w:r>
          </w:p>
          <w:p w14:paraId="7A88A186" w14:textId="77777777" w:rsidR="00B26C1D" w:rsidRPr="00205DB6" w:rsidRDefault="00B26C1D" w:rsidP="00B26C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5432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65882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78371</w:t>
            </w:r>
          </w:p>
          <w:p w14:paraId="66A984EB" w14:textId="77777777" w:rsidR="00B26C1D" w:rsidRPr="00205DB6" w:rsidRDefault="00B26C1D" w:rsidP="00B26C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01129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842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5803</w:t>
            </w:r>
          </w:p>
          <w:p w14:paraId="105D134D" w14:textId="77777777" w:rsidR="00B26C1D" w:rsidRPr="00205DB6" w:rsidRDefault="00B26C1D" w:rsidP="00B26C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96419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6112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36592</w:t>
            </w:r>
          </w:p>
          <w:p w14:paraId="5DBA21F9" w14:textId="77777777" w:rsidR="00B26C1D" w:rsidRPr="00205DB6" w:rsidRDefault="00B26C1D" w:rsidP="00B26C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7076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12779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70442</w:t>
            </w:r>
          </w:p>
          <w:p w14:paraId="48B645B7" w14:textId="77777777" w:rsidR="00B26C1D" w:rsidRPr="00205DB6" w:rsidRDefault="00B26C1D" w:rsidP="00B26C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75249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5284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06372</w:t>
            </w:r>
          </w:p>
          <w:p w14:paraId="139D6BC7" w14:textId="77777777" w:rsidR="00B26C1D" w:rsidRPr="00205DB6" w:rsidRDefault="00B26C1D" w:rsidP="00B26C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91235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6366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7423</w:t>
            </w:r>
          </w:p>
          <w:p w14:paraId="193C7328" w14:textId="77777777" w:rsidR="00B26C1D" w:rsidRPr="00205DB6" w:rsidRDefault="00B26C1D" w:rsidP="00B26C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76530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6332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05195</w:t>
            </w:r>
          </w:p>
          <w:p w14:paraId="5FA2BE51" w14:textId="3F1A9268" w:rsidR="009E1BC2" w:rsidRPr="00205DB6" w:rsidRDefault="00B26C1D" w:rsidP="00B26C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7910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65538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44013</w:t>
            </w:r>
          </w:p>
        </w:tc>
      </w:tr>
      <w:tr w:rsidR="00E358D2" w:rsidRPr="00205DB6" w14:paraId="0A7D1CE8" w14:textId="77777777" w:rsidTr="00205DB6">
        <w:tc>
          <w:tcPr>
            <w:tcW w:w="1885" w:type="dxa"/>
            <w:vAlign w:val="center"/>
          </w:tcPr>
          <w:p w14:paraId="45949933" w14:textId="188BD27E" w:rsidR="009E1BC2" w:rsidRDefault="00DE1B3E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9</w:t>
            </w:r>
          </w:p>
          <w:p w14:paraId="4716E432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BD6AA90" w14:textId="3C8E17B0" w:rsidR="00DE1B3E" w:rsidRPr="00205DB6" w:rsidRDefault="00A2478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607" w:dyaOrig="1594" w14:anchorId="4D6DFC61">
                <v:shape id="_x0000_i1041" type="#_x0000_t75" style="width:75pt;height:75pt" o:ole="">
                  <v:imagedata r:id="rId57" o:title=""/>
                </v:shape>
                <o:OLEObject Type="Embed" ProgID="ChemDraw.Document.6.0" ShapeID="_x0000_i1041" DrawAspect="Content" ObjectID="_1661194538" r:id="rId58"/>
              </w:object>
            </w:r>
          </w:p>
        </w:tc>
        <w:tc>
          <w:tcPr>
            <w:tcW w:w="2880" w:type="dxa"/>
            <w:vAlign w:val="center"/>
          </w:tcPr>
          <w:p w14:paraId="64C277DA" w14:textId="29E8A122" w:rsidR="000A0D3C" w:rsidRPr="00205DB6" w:rsidRDefault="000A0D3C" w:rsidP="000A0D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89.56, 111.09,247.4</w:t>
            </w:r>
          </w:p>
          <w:p w14:paraId="552294CB" w14:textId="2908CE58" w:rsidR="000A0D3C" w:rsidRPr="00205DB6" w:rsidRDefault="000A0D3C" w:rsidP="000A0D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67.2,457.01,480.76</w:t>
            </w:r>
          </w:p>
          <w:p w14:paraId="796F2FD4" w14:textId="676D5DE2" w:rsidR="000A0D3C" w:rsidRPr="00205DB6" w:rsidRDefault="000A0D3C" w:rsidP="000A0D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94.53,574.56,634.87</w:t>
            </w:r>
          </w:p>
          <w:p w14:paraId="465AEA84" w14:textId="5C07BC8A" w:rsidR="000A0D3C" w:rsidRPr="00205DB6" w:rsidRDefault="000A0D3C" w:rsidP="000A0D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740.58,831.8, 864.42</w:t>
            </w:r>
          </w:p>
          <w:p w14:paraId="101A6A4D" w14:textId="5541E22B" w:rsidR="000A0D3C" w:rsidRPr="00205DB6" w:rsidRDefault="000A0D3C" w:rsidP="000A0D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11.77, 944.71, 948.27</w:t>
            </w:r>
          </w:p>
          <w:p w14:paraId="0DAFD448" w14:textId="51F94CD5" w:rsidR="000A0D3C" w:rsidRPr="00205DB6" w:rsidRDefault="000A0D3C" w:rsidP="000A0D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603.03, 2032.29, 2161.73</w:t>
            </w:r>
          </w:p>
          <w:p w14:paraId="655A0DAF" w14:textId="3349FDD1" w:rsidR="009E1BC2" w:rsidRPr="00205DB6" w:rsidRDefault="000A0D3C" w:rsidP="000A0D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203.65, 2212.86, 2224.87</w:t>
            </w:r>
          </w:p>
        </w:tc>
        <w:tc>
          <w:tcPr>
            <w:tcW w:w="4860" w:type="dxa"/>
            <w:vAlign w:val="center"/>
          </w:tcPr>
          <w:p w14:paraId="344732EB" w14:textId="77777777" w:rsidR="00B26C1D" w:rsidRPr="00205DB6" w:rsidRDefault="00B26C1D" w:rsidP="00B26C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5292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69166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81868</w:t>
            </w:r>
          </w:p>
          <w:p w14:paraId="2A791FA3" w14:textId="77777777" w:rsidR="00B26C1D" w:rsidRPr="00205DB6" w:rsidRDefault="00B26C1D" w:rsidP="00B26C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09030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50721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37015</w:t>
            </w:r>
          </w:p>
          <w:p w14:paraId="03BF87E3" w14:textId="77777777" w:rsidR="00B26C1D" w:rsidRPr="00205DB6" w:rsidRDefault="00B26C1D" w:rsidP="00B26C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98697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9629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08625</w:t>
            </w:r>
          </w:p>
          <w:p w14:paraId="65CCB082" w14:textId="77777777" w:rsidR="00B26C1D" w:rsidRPr="00205DB6" w:rsidRDefault="00B26C1D" w:rsidP="00B26C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81226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82204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50825</w:t>
            </w:r>
          </w:p>
          <w:p w14:paraId="789C4909" w14:textId="77777777" w:rsidR="00B26C1D" w:rsidRPr="00205DB6" w:rsidRDefault="00B26C1D" w:rsidP="00B26C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72825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8175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22938</w:t>
            </w:r>
          </w:p>
          <w:p w14:paraId="1EAAC7FF" w14:textId="77777777" w:rsidR="00B26C1D" w:rsidRPr="00205DB6" w:rsidRDefault="00B26C1D" w:rsidP="00B26C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4541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16340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44834</w:t>
            </w:r>
          </w:p>
          <w:p w14:paraId="18C74081" w14:textId="77777777" w:rsidR="00B26C1D" w:rsidRPr="00205DB6" w:rsidRDefault="00B26C1D" w:rsidP="00B26C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90668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083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30307</w:t>
            </w:r>
          </w:p>
          <w:p w14:paraId="2F02578D" w14:textId="77777777" w:rsidR="00B26C1D" w:rsidRPr="00205DB6" w:rsidRDefault="00B26C1D" w:rsidP="00B26C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85459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7356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55889</w:t>
            </w:r>
          </w:p>
          <w:p w14:paraId="4ACBE0D5" w14:textId="07E58907" w:rsidR="009E1BC2" w:rsidRPr="00205DB6" w:rsidRDefault="00B26C1D" w:rsidP="00B26C1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76917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6394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84699</w:t>
            </w:r>
          </w:p>
        </w:tc>
      </w:tr>
      <w:tr w:rsidR="00E358D2" w:rsidRPr="00205DB6" w14:paraId="2DC19734" w14:textId="77777777" w:rsidTr="00205DB6">
        <w:tc>
          <w:tcPr>
            <w:tcW w:w="1885" w:type="dxa"/>
            <w:vAlign w:val="center"/>
          </w:tcPr>
          <w:p w14:paraId="42358A78" w14:textId="543D2363" w:rsidR="009E1BC2" w:rsidRDefault="005A3C56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10</w:t>
            </w:r>
          </w:p>
          <w:p w14:paraId="488362E8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CCA955E" w14:textId="64EA394B" w:rsidR="005A3C56" w:rsidRPr="00205DB6" w:rsidRDefault="00A2478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568" w:dyaOrig="1590" w14:anchorId="58D34618">
                <v:shape id="_x0000_i1042" type="#_x0000_t75" style="width:70.2pt;height:1in" o:ole="">
                  <v:imagedata r:id="rId59" o:title=""/>
                </v:shape>
                <o:OLEObject Type="Embed" ProgID="ChemDraw.Document.6.0" ShapeID="_x0000_i1042" DrawAspect="Content" ObjectID="_1661194539" r:id="rId60"/>
              </w:object>
            </w:r>
          </w:p>
        </w:tc>
        <w:tc>
          <w:tcPr>
            <w:tcW w:w="2880" w:type="dxa"/>
            <w:vAlign w:val="center"/>
          </w:tcPr>
          <w:p w14:paraId="6A5C5ADB" w14:textId="2286217E" w:rsidR="003A4809" w:rsidRPr="00205DB6" w:rsidRDefault="003A4809" w:rsidP="003A48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83.85, 105.48, 321.71</w:t>
            </w:r>
          </w:p>
          <w:p w14:paraId="0CE906B3" w14:textId="5B9D5A41" w:rsidR="003A4809" w:rsidRPr="00205DB6" w:rsidRDefault="003A4809" w:rsidP="003A48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44.87, 366.89, 396.43</w:t>
            </w:r>
          </w:p>
          <w:p w14:paraId="7816F3F7" w14:textId="10677658" w:rsidR="003A4809" w:rsidRPr="00205DB6" w:rsidRDefault="003A4809" w:rsidP="003A48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523.03, 563.91, 773.03</w:t>
            </w:r>
          </w:p>
          <w:p w14:paraId="6CB47452" w14:textId="5B1082C9" w:rsidR="003A4809" w:rsidRPr="00205DB6" w:rsidRDefault="003A4809" w:rsidP="003A48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813.98, 879.6, 943.07</w:t>
            </w:r>
          </w:p>
          <w:p w14:paraId="74A85897" w14:textId="6B067790" w:rsidR="003A4809" w:rsidRPr="00205DB6" w:rsidRDefault="003A4809" w:rsidP="003A48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46, 1275.46, 1389.23</w:t>
            </w:r>
          </w:p>
          <w:p w14:paraId="00B4E6C3" w14:textId="22D50CD5" w:rsidR="003A4809" w:rsidRPr="00205DB6" w:rsidRDefault="003A4809" w:rsidP="003A48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389.89, 1618.81, 2046.21</w:t>
            </w:r>
          </w:p>
          <w:p w14:paraId="02D133FC" w14:textId="067ADBC8" w:rsidR="009E1BC2" w:rsidRPr="00205DB6" w:rsidRDefault="003A4809" w:rsidP="003A480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79.39, 2192.08, 2193.56</w:t>
            </w:r>
          </w:p>
        </w:tc>
        <w:tc>
          <w:tcPr>
            <w:tcW w:w="4860" w:type="dxa"/>
            <w:vAlign w:val="center"/>
          </w:tcPr>
          <w:p w14:paraId="35539032" w14:textId="77777777" w:rsidR="00373AD1" w:rsidRPr="00205DB6" w:rsidRDefault="00373AD1" w:rsidP="00373A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7688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6510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61CF98A4" w14:textId="77777777" w:rsidR="00373AD1" w:rsidRPr="00205DB6" w:rsidRDefault="00373AD1" w:rsidP="00373A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62934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2815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98864</w:t>
            </w:r>
          </w:p>
          <w:p w14:paraId="741FBA8B" w14:textId="77777777" w:rsidR="00373AD1" w:rsidRPr="00205DB6" w:rsidRDefault="00373AD1" w:rsidP="00373A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36814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89690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00446714" w14:textId="77777777" w:rsidR="00373AD1" w:rsidRPr="00205DB6" w:rsidRDefault="00373AD1" w:rsidP="00373A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62934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2815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98864</w:t>
            </w:r>
          </w:p>
          <w:p w14:paraId="5B33120D" w14:textId="77777777" w:rsidR="00373AD1" w:rsidRPr="00205DB6" w:rsidRDefault="00373AD1" w:rsidP="00373A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91602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61658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514867DF" w14:textId="77777777" w:rsidR="00373AD1" w:rsidRPr="00205DB6" w:rsidRDefault="00373AD1" w:rsidP="00373A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90597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21761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033707</w:t>
            </w:r>
          </w:p>
          <w:p w14:paraId="61C5B47F" w14:textId="77777777" w:rsidR="00373AD1" w:rsidRPr="00205DB6" w:rsidRDefault="00373AD1" w:rsidP="00373A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90597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21761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33707</w:t>
            </w:r>
          </w:p>
          <w:p w14:paraId="78AA47D9" w14:textId="77777777" w:rsidR="00373AD1" w:rsidRPr="00205DB6" w:rsidRDefault="00373AD1" w:rsidP="00373A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86684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57044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2EC3EF57" w14:textId="37933643" w:rsidR="009E1BC2" w:rsidRPr="00205DB6" w:rsidRDefault="00373AD1" w:rsidP="00373A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7793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</w:tc>
      </w:tr>
      <w:tr w:rsidR="00E358D2" w:rsidRPr="00205DB6" w14:paraId="4BAA5D05" w14:textId="77777777" w:rsidTr="00205DB6">
        <w:tc>
          <w:tcPr>
            <w:tcW w:w="1885" w:type="dxa"/>
            <w:vAlign w:val="center"/>
          </w:tcPr>
          <w:p w14:paraId="73063CC3" w14:textId="7376453B" w:rsidR="009E1BC2" w:rsidRDefault="000D7EF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11</w:t>
            </w:r>
          </w:p>
          <w:p w14:paraId="1B4AD84E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6D27204" w14:textId="3769A051" w:rsidR="000D7EF9" w:rsidRPr="00205DB6" w:rsidRDefault="00A2478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477" w:dyaOrig="1724" w14:anchorId="56F78891">
                <v:shape id="_x0000_i1043" type="#_x0000_t75" style="width:66pt;height:77.4pt" o:ole="">
                  <v:imagedata r:id="rId61" o:title=""/>
                </v:shape>
                <o:OLEObject Type="Embed" ProgID="ChemDraw.Document.6.0" ShapeID="_x0000_i1043" DrawAspect="Content" ObjectID="_1661194540" r:id="rId62"/>
              </w:object>
            </w:r>
          </w:p>
        </w:tc>
        <w:tc>
          <w:tcPr>
            <w:tcW w:w="2880" w:type="dxa"/>
            <w:vAlign w:val="center"/>
          </w:tcPr>
          <w:p w14:paraId="7FE31734" w14:textId="761766FF" w:rsidR="00F95FC1" w:rsidRPr="00205DB6" w:rsidRDefault="00F95FC1" w:rsidP="00F95F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70.28, 114.79, 328.89</w:t>
            </w:r>
          </w:p>
          <w:p w14:paraId="330CC4C1" w14:textId="41293646" w:rsidR="00F95FC1" w:rsidRPr="00205DB6" w:rsidRDefault="00F95FC1" w:rsidP="00F95F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63.11, 392.92, 438.95</w:t>
            </w:r>
          </w:p>
          <w:p w14:paraId="4D3C50EA" w14:textId="06E46670" w:rsidR="00F95FC1" w:rsidRPr="00205DB6" w:rsidRDefault="00F95FC1" w:rsidP="00F95F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87.04, 538.66, 752.76</w:t>
            </w:r>
          </w:p>
          <w:p w14:paraId="08A4068D" w14:textId="391255B3" w:rsidR="00F95FC1" w:rsidRPr="00205DB6" w:rsidRDefault="00F95FC1" w:rsidP="00F95F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809.94, 874.98, 935.1</w:t>
            </w:r>
          </w:p>
          <w:p w14:paraId="1D2E0EDE" w14:textId="0C5A85E0" w:rsidR="00F95FC1" w:rsidRPr="00205DB6" w:rsidRDefault="00F95FC1" w:rsidP="00F95F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55.5, 1269.89, 1328.2</w:t>
            </w:r>
          </w:p>
          <w:p w14:paraId="5819C524" w14:textId="39B64751" w:rsidR="00F95FC1" w:rsidRPr="00205DB6" w:rsidRDefault="00F95FC1" w:rsidP="00F95F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345.77, 1620.77, 2044.82</w:t>
            </w:r>
          </w:p>
          <w:p w14:paraId="026CF247" w14:textId="6329ABCF" w:rsidR="009E1BC2" w:rsidRPr="00205DB6" w:rsidRDefault="00F95FC1" w:rsidP="00F95F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81.97, 2192.8, 2201.78</w:t>
            </w:r>
          </w:p>
        </w:tc>
        <w:tc>
          <w:tcPr>
            <w:tcW w:w="4860" w:type="dxa"/>
            <w:vAlign w:val="center"/>
          </w:tcPr>
          <w:p w14:paraId="7D68C089" w14:textId="77777777" w:rsidR="00373AD1" w:rsidRPr="00205DB6" w:rsidRDefault="00373AD1" w:rsidP="00373A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74764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5764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36AF5250" w14:textId="77777777" w:rsidR="00373AD1" w:rsidRPr="00205DB6" w:rsidRDefault="00373AD1" w:rsidP="00373A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67673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32308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08060</w:t>
            </w:r>
          </w:p>
          <w:p w14:paraId="7EF59B5A" w14:textId="77777777" w:rsidR="00373AD1" w:rsidRPr="00205DB6" w:rsidRDefault="00373AD1" w:rsidP="00373A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3.08416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20228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2F55D929" w14:textId="77777777" w:rsidR="00373AD1" w:rsidRPr="00205DB6" w:rsidRDefault="00373AD1" w:rsidP="00373A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67673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32308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08060</w:t>
            </w:r>
          </w:p>
          <w:p w14:paraId="0B78D157" w14:textId="77777777" w:rsidR="00373AD1" w:rsidRPr="00205DB6" w:rsidRDefault="00373AD1" w:rsidP="00373A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98762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51943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3503A91C" w14:textId="77777777" w:rsidR="00373AD1" w:rsidRPr="00205DB6" w:rsidRDefault="00373AD1" w:rsidP="00373A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2079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37624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30414</w:t>
            </w:r>
          </w:p>
          <w:p w14:paraId="687B5AFB" w14:textId="77777777" w:rsidR="00373AD1" w:rsidRPr="00205DB6" w:rsidRDefault="00373AD1" w:rsidP="00373A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2079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37624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030414</w:t>
            </w:r>
          </w:p>
          <w:p w14:paraId="5F5E37C8" w14:textId="77777777" w:rsidR="00373AD1" w:rsidRPr="00205DB6" w:rsidRDefault="00373AD1" w:rsidP="00373A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3646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0491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289733C9" w14:textId="29A75225" w:rsidR="009E1BC2" w:rsidRPr="00205DB6" w:rsidRDefault="00373AD1" w:rsidP="00373A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1967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</w:tc>
      </w:tr>
      <w:tr w:rsidR="00E358D2" w:rsidRPr="00205DB6" w14:paraId="73D530F8" w14:textId="77777777" w:rsidTr="00205DB6">
        <w:tc>
          <w:tcPr>
            <w:tcW w:w="1885" w:type="dxa"/>
            <w:vAlign w:val="center"/>
          </w:tcPr>
          <w:p w14:paraId="17C6D147" w14:textId="2158E328" w:rsidR="009E1BC2" w:rsidRDefault="000D7EF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12</w:t>
            </w:r>
          </w:p>
          <w:p w14:paraId="6A0F3F8F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BF5FBB" w14:textId="0565CFC7" w:rsidR="000D7EF9" w:rsidRPr="00205DB6" w:rsidRDefault="00A2478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719" w:dyaOrig="1558" w14:anchorId="5E83EF57">
                <v:shape id="_x0000_i1044" type="#_x0000_t75" style="width:75pt;height:68.4pt" o:ole="">
                  <v:imagedata r:id="rId63" o:title=""/>
                </v:shape>
                <o:OLEObject Type="Embed" ProgID="ChemDraw.Document.6.0" ShapeID="_x0000_i1044" DrawAspect="Content" ObjectID="_1661194541" r:id="rId64"/>
              </w:object>
            </w:r>
          </w:p>
        </w:tc>
        <w:tc>
          <w:tcPr>
            <w:tcW w:w="2880" w:type="dxa"/>
            <w:vAlign w:val="center"/>
          </w:tcPr>
          <w:p w14:paraId="5FB672A1" w14:textId="2B141EA5" w:rsidR="007B494B" w:rsidRPr="00205DB6" w:rsidRDefault="007B494B" w:rsidP="007B49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0.55, 255.4, 293.15</w:t>
            </w:r>
          </w:p>
          <w:p w14:paraId="4A175B8D" w14:textId="6905DC5D" w:rsidR="007B494B" w:rsidRPr="00205DB6" w:rsidRDefault="007B494B" w:rsidP="007B49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23.39, 332.85, 342.71</w:t>
            </w:r>
          </w:p>
          <w:p w14:paraId="16FBD4F1" w14:textId="5E225098" w:rsidR="007B494B" w:rsidRPr="00205DB6" w:rsidRDefault="007B494B" w:rsidP="007B49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47.92, 612.87, 621.59</w:t>
            </w:r>
          </w:p>
          <w:p w14:paraId="2B856443" w14:textId="127E58CA" w:rsidR="007B494B" w:rsidRPr="00205DB6" w:rsidRDefault="007B494B" w:rsidP="007B49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686.56, 858.6, 876.12</w:t>
            </w:r>
          </w:p>
          <w:p w14:paraId="040E9365" w14:textId="28FB88FD" w:rsidR="007B494B" w:rsidRPr="00205DB6" w:rsidRDefault="007B494B" w:rsidP="007B49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21.44, 923.46, 1369.39</w:t>
            </w:r>
          </w:p>
          <w:p w14:paraId="2FBE8BA0" w14:textId="5FEA55F5" w:rsidR="007B494B" w:rsidRPr="00205DB6" w:rsidRDefault="007B494B" w:rsidP="007B49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415.18, 2077.46, 2096.17</w:t>
            </w:r>
          </w:p>
          <w:p w14:paraId="05C87DC0" w14:textId="060EB0AD" w:rsidR="009E1BC2" w:rsidRPr="00205DB6" w:rsidRDefault="007B494B" w:rsidP="007B49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35.87, 2140.07, 2256.12</w:t>
            </w:r>
          </w:p>
        </w:tc>
        <w:tc>
          <w:tcPr>
            <w:tcW w:w="4860" w:type="dxa"/>
            <w:vAlign w:val="center"/>
          </w:tcPr>
          <w:p w14:paraId="76247EA5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36818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581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00507</w:t>
            </w:r>
          </w:p>
          <w:p w14:paraId="711B8683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75727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3354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95579</w:t>
            </w:r>
          </w:p>
          <w:p w14:paraId="4804321F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74563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33986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95541</w:t>
            </w:r>
          </w:p>
          <w:p w14:paraId="6403A3B4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05566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754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308060</w:t>
            </w:r>
          </w:p>
          <w:p w14:paraId="7AAC256D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04483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4522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88600</w:t>
            </w:r>
          </w:p>
          <w:p w14:paraId="3924BC29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69109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0723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98018</w:t>
            </w:r>
          </w:p>
          <w:p w14:paraId="51534A95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03411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35384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88492</w:t>
            </w:r>
          </w:p>
          <w:p w14:paraId="0361203B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80454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7796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806444</w:t>
            </w:r>
          </w:p>
          <w:p w14:paraId="778CE90B" w14:textId="401E32B4" w:rsidR="009E1BC2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9601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9341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805314</w:t>
            </w:r>
          </w:p>
        </w:tc>
      </w:tr>
      <w:tr w:rsidR="00E358D2" w:rsidRPr="00205DB6" w14:paraId="2C447F48" w14:textId="77777777" w:rsidTr="00205DB6">
        <w:tc>
          <w:tcPr>
            <w:tcW w:w="1885" w:type="dxa"/>
            <w:vAlign w:val="center"/>
          </w:tcPr>
          <w:p w14:paraId="19BD2A62" w14:textId="66063C78" w:rsidR="009E1BC2" w:rsidRDefault="000D7EF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lastRenderedPageBreak/>
              <w:t>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13</w:t>
            </w:r>
          </w:p>
          <w:p w14:paraId="184ABA89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4C4A28A" w14:textId="1F0C4709" w:rsidR="000D7EF9" w:rsidRPr="00205DB6" w:rsidRDefault="00A2478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544" w:dyaOrig="1314" w14:anchorId="4A820CEC">
                <v:shape id="_x0000_i1045" type="#_x0000_t75" style="width:66.6pt;height:56.4pt" o:ole="">
                  <v:imagedata r:id="rId65" o:title=""/>
                </v:shape>
                <o:OLEObject Type="Embed" ProgID="ChemDraw.Document.6.0" ShapeID="_x0000_i1045" DrawAspect="Content" ObjectID="_1661194542" r:id="rId66"/>
              </w:object>
            </w:r>
          </w:p>
        </w:tc>
        <w:tc>
          <w:tcPr>
            <w:tcW w:w="2880" w:type="dxa"/>
            <w:vAlign w:val="center"/>
          </w:tcPr>
          <w:p w14:paraId="292C4375" w14:textId="3BCA9C21" w:rsidR="002679B8" w:rsidRPr="00205DB6" w:rsidRDefault="002679B8" w:rsidP="002679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21.21, 236.02, 306.41</w:t>
            </w:r>
          </w:p>
          <w:p w14:paraId="1900328F" w14:textId="0B822C22" w:rsidR="002679B8" w:rsidRPr="00205DB6" w:rsidRDefault="002679B8" w:rsidP="002679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94.42, 400.52, 440.28</w:t>
            </w:r>
          </w:p>
          <w:p w14:paraId="3736E148" w14:textId="019AA9BD" w:rsidR="002679B8" w:rsidRPr="00205DB6" w:rsidRDefault="002679B8" w:rsidP="002679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579.96, 617.88, 650.48</w:t>
            </w:r>
          </w:p>
          <w:p w14:paraId="2D0CB11B" w14:textId="726258BD" w:rsidR="002679B8" w:rsidRPr="00205DB6" w:rsidRDefault="002679B8" w:rsidP="002679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688.25, 879.85, 899.29</w:t>
            </w:r>
          </w:p>
          <w:p w14:paraId="70C45F3C" w14:textId="610829EF" w:rsidR="002679B8" w:rsidRPr="00205DB6" w:rsidRDefault="002679B8" w:rsidP="002679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54.23, 1120.73, 1275.71</w:t>
            </w:r>
          </w:p>
          <w:p w14:paraId="209CC0B8" w14:textId="3C9451EF" w:rsidR="002679B8" w:rsidRPr="00205DB6" w:rsidRDefault="002679B8" w:rsidP="002679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310.17, 1526.17, 2055.92</w:t>
            </w:r>
          </w:p>
          <w:p w14:paraId="169C5922" w14:textId="7A5AE995" w:rsidR="009E1BC2" w:rsidRPr="00205DB6" w:rsidRDefault="002679B8" w:rsidP="002679B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08.32, 2200.04, 2220.94</w:t>
            </w:r>
          </w:p>
        </w:tc>
        <w:tc>
          <w:tcPr>
            <w:tcW w:w="4860" w:type="dxa"/>
            <w:vAlign w:val="center"/>
          </w:tcPr>
          <w:p w14:paraId="2B7FE9B9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7377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9811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83048</w:t>
            </w:r>
          </w:p>
          <w:p w14:paraId="65362CE1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2656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8222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69938</w:t>
            </w:r>
          </w:p>
          <w:p w14:paraId="6A64A94C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59081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9324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7423</w:t>
            </w:r>
          </w:p>
          <w:p w14:paraId="32BFC897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98218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2622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16361</w:t>
            </w:r>
          </w:p>
          <w:p w14:paraId="027F05A0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47649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0345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07064</w:t>
            </w:r>
          </w:p>
          <w:p w14:paraId="5E078A83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2300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7331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21805</w:t>
            </w:r>
          </w:p>
          <w:p w14:paraId="6259B70E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55940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03044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31868</w:t>
            </w:r>
          </w:p>
          <w:p w14:paraId="26D08168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89212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07348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52483</w:t>
            </w:r>
          </w:p>
          <w:p w14:paraId="07142E65" w14:textId="28014D26" w:rsidR="009E1BC2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6651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32823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43127</w:t>
            </w:r>
          </w:p>
        </w:tc>
      </w:tr>
      <w:tr w:rsidR="00E358D2" w:rsidRPr="00205DB6" w14:paraId="077F5757" w14:textId="77777777" w:rsidTr="00205DB6">
        <w:tc>
          <w:tcPr>
            <w:tcW w:w="1885" w:type="dxa"/>
            <w:vAlign w:val="center"/>
          </w:tcPr>
          <w:p w14:paraId="196B4757" w14:textId="05E2E5AD" w:rsidR="009E1BC2" w:rsidRDefault="000D7EF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14</w:t>
            </w:r>
          </w:p>
          <w:p w14:paraId="6C91D165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AD3B589" w14:textId="73701A23" w:rsidR="000D7EF9" w:rsidRPr="00205DB6" w:rsidRDefault="00A2478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532" w:dyaOrig="1628" w14:anchorId="1FB976EB">
                <v:shape id="_x0000_i1046" type="#_x0000_t75" style="width:66.6pt;height:70.2pt" o:ole="">
                  <v:imagedata r:id="rId67" o:title=""/>
                </v:shape>
                <o:OLEObject Type="Embed" ProgID="ChemDraw.Document.6.0" ShapeID="_x0000_i1046" DrawAspect="Content" ObjectID="_1661194543" r:id="rId68"/>
              </w:object>
            </w:r>
          </w:p>
        </w:tc>
        <w:tc>
          <w:tcPr>
            <w:tcW w:w="2880" w:type="dxa"/>
            <w:vAlign w:val="center"/>
          </w:tcPr>
          <w:p w14:paraId="702FF083" w14:textId="4D8F03E1" w:rsidR="00C5603E" w:rsidRPr="00205DB6" w:rsidRDefault="00C5603E" w:rsidP="00C560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56.2, 250.39, 306.62</w:t>
            </w:r>
          </w:p>
          <w:p w14:paraId="18D770E0" w14:textId="257049F9" w:rsidR="00C5603E" w:rsidRPr="00205DB6" w:rsidRDefault="00C5603E" w:rsidP="00C560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44.21, 354.88, 394.16</w:t>
            </w:r>
          </w:p>
          <w:p w14:paraId="38FE20DA" w14:textId="6A447181" w:rsidR="00C5603E" w:rsidRPr="00205DB6" w:rsidRDefault="00C5603E" w:rsidP="00C560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40.08, 474.25, 504.64</w:t>
            </w:r>
          </w:p>
          <w:p w14:paraId="05C0F6DF" w14:textId="0007DDBE" w:rsidR="00C5603E" w:rsidRPr="00205DB6" w:rsidRDefault="00C5603E" w:rsidP="00C560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587.08, 614.74, 653.27</w:t>
            </w:r>
          </w:p>
          <w:p w14:paraId="4754AD8F" w14:textId="2E3F0D8F" w:rsidR="00C5603E" w:rsidRPr="00205DB6" w:rsidRDefault="00C5603E" w:rsidP="00C560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735.4, 899.65, 910.74</w:t>
            </w:r>
          </w:p>
          <w:p w14:paraId="71CB4015" w14:textId="4EA18DD3" w:rsidR="00C5603E" w:rsidRPr="00205DB6" w:rsidRDefault="00C5603E" w:rsidP="00C560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374.66, 2206.64, 2208.45</w:t>
            </w:r>
          </w:p>
          <w:p w14:paraId="06E83472" w14:textId="7C84712E" w:rsidR="009E1BC2" w:rsidRPr="00205DB6" w:rsidRDefault="00C5603E" w:rsidP="00C5603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229.48, 2237.09, 3024.94</w:t>
            </w:r>
          </w:p>
        </w:tc>
        <w:tc>
          <w:tcPr>
            <w:tcW w:w="4860" w:type="dxa"/>
            <w:vAlign w:val="center"/>
          </w:tcPr>
          <w:p w14:paraId="5202552C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48023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8785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98939</w:t>
            </w:r>
          </w:p>
          <w:p w14:paraId="3E8A56B8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50739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3073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12604</w:t>
            </w:r>
          </w:p>
          <w:p w14:paraId="5C2DB399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85344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02514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20495</w:t>
            </w:r>
          </w:p>
          <w:p w14:paraId="604FDDDB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51462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5532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571673</w:t>
            </w:r>
          </w:p>
          <w:p w14:paraId="72FEFC43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80248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94575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51215</w:t>
            </w:r>
          </w:p>
          <w:p w14:paraId="3B209126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8402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69220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70946</w:t>
            </w:r>
          </w:p>
          <w:p w14:paraId="6B6D2D8D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1276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75701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84051</w:t>
            </w:r>
          </w:p>
          <w:p w14:paraId="567976C1" w14:textId="77777777" w:rsidR="00B376CA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4169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72788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49501</w:t>
            </w:r>
          </w:p>
          <w:p w14:paraId="1530AD91" w14:textId="0CCD9FC3" w:rsidR="009E1BC2" w:rsidRPr="00205DB6" w:rsidRDefault="00B376CA" w:rsidP="00B376C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82859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03844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12562</w:t>
            </w:r>
          </w:p>
        </w:tc>
      </w:tr>
      <w:tr w:rsidR="00E358D2" w:rsidRPr="00205DB6" w14:paraId="2CF3CE3E" w14:textId="77777777" w:rsidTr="00205DB6">
        <w:tc>
          <w:tcPr>
            <w:tcW w:w="1885" w:type="dxa"/>
            <w:vAlign w:val="center"/>
          </w:tcPr>
          <w:p w14:paraId="70A31D66" w14:textId="311B0EB2" w:rsidR="009E1BC2" w:rsidRDefault="000D7EF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15</w:t>
            </w:r>
          </w:p>
          <w:p w14:paraId="760F9801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B4658E8" w14:textId="6F7D98AC" w:rsidR="000D7EF9" w:rsidRPr="00205DB6" w:rsidRDefault="00A2478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585" w:dyaOrig="1652" w14:anchorId="38EF02E9">
                <v:shape id="_x0000_i1047" type="#_x0000_t75" style="width:70.8pt;height:73.8pt" o:ole="">
                  <v:imagedata r:id="rId69" o:title=""/>
                </v:shape>
                <o:OLEObject Type="Embed" ProgID="ChemDraw.Document.6.0" ShapeID="_x0000_i1047" DrawAspect="Content" ObjectID="_1661194544" r:id="rId70"/>
              </w:object>
            </w:r>
          </w:p>
        </w:tc>
        <w:tc>
          <w:tcPr>
            <w:tcW w:w="2880" w:type="dxa"/>
            <w:vAlign w:val="center"/>
          </w:tcPr>
          <w:p w14:paraId="45D5D42C" w14:textId="2D56052B" w:rsidR="00704631" w:rsidRPr="00205DB6" w:rsidRDefault="00704631" w:rsidP="007046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55.85, 249.85, 306.52</w:t>
            </w:r>
          </w:p>
          <w:p w14:paraId="52AECE66" w14:textId="71ABB9F8" w:rsidR="00704631" w:rsidRPr="00205DB6" w:rsidRDefault="00704631" w:rsidP="007046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43.69, 354.51, 394.02</w:t>
            </w:r>
          </w:p>
          <w:p w14:paraId="09B48BF0" w14:textId="476E9086" w:rsidR="00704631" w:rsidRPr="00205DB6" w:rsidRDefault="00704631" w:rsidP="007046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39.95, 473.96, 504.35</w:t>
            </w:r>
          </w:p>
          <w:p w14:paraId="09C7A3A4" w14:textId="034A37DD" w:rsidR="00704631" w:rsidRPr="00205DB6" w:rsidRDefault="00704631" w:rsidP="007046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586.64, 614.26, 652.94</w:t>
            </w:r>
          </w:p>
          <w:p w14:paraId="7E75FDA7" w14:textId="3EE6C838" w:rsidR="00704631" w:rsidRPr="00205DB6" w:rsidRDefault="00704631" w:rsidP="007046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733.13, 899.64, 910.61</w:t>
            </w:r>
          </w:p>
          <w:p w14:paraId="603581C5" w14:textId="4D1ECAF5" w:rsidR="00704631" w:rsidRPr="00205DB6" w:rsidRDefault="00704631" w:rsidP="007046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371.15, 2206.65, 2208.45</w:t>
            </w:r>
          </w:p>
          <w:p w14:paraId="14CD8DE2" w14:textId="589C0EF6" w:rsidR="009E1BC2" w:rsidRPr="00205DB6" w:rsidRDefault="00704631" w:rsidP="007046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229.5, 2237.12, 3032.62</w:t>
            </w:r>
          </w:p>
        </w:tc>
        <w:tc>
          <w:tcPr>
            <w:tcW w:w="4860" w:type="dxa"/>
            <w:vAlign w:val="center"/>
          </w:tcPr>
          <w:p w14:paraId="5DECCE51" w14:textId="77777777" w:rsidR="00B2367E" w:rsidRPr="00205DB6" w:rsidRDefault="00B2367E" w:rsidP="00B236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8038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8662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99202</w:t>
            </w:r>
          </w:p>
          <w:p w14:paraId="60B3CF84" w14:textId="77777777" w:rsidR="00B2367E" w:rsidRPr="00205DB6" w:rsidRDefault="00B2367E" w:rsidP="00B236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85246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02594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20481</w:t>
            </w:r>
          </w:p>
          <w:p w14:paraId="6D2CEFD7" w14:textId="77777777" w:rsidR="00B2367E" w:rsidRPr="00205DB6" w:rsidRDefault="00B2367E" w:rsidP="00B236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50859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3021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12637</w:t>
            </w:r>
          </w:p>
          <w:p w14:paraId="6FF9F2BB" w14:textId="77777777" w:rsidR="00B2367E" w:rsidRPr="00205DB6" w:rsidRDefault="00B2367E" w:rsidP="00B236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51362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5302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572867</w:t>
            </w:r>
          </w:p>
          <w:p w14:paraId="62E1D1DD" w14:textId="77777777" w:rsidR="00B2367E" w:rsidRPr="00205DB6" w:rsidRDefault="00B2367E" w:rsidP="00B236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8409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69294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70582</w:t>
            </w:r>
          </w:p>
          <w:p w14:paraId="0C3CF4B6" w14:textId="77777777" w:rsidR="00B2367E" w:rsidRPr="00205DB6" w:rsidRDefault="00B2367E" w:rsidP="00B236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80365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94475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51480</w:t>
            </w:r>
          </w:p>
          <w:p w14:paraId="1984B366" w14:textId="77777777" w:rsidR="00B2367E" w:rsidRPr="00205DB6" w:rsidRDefault="00B2367E" w:rsidP="00B236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82978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03865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12101</w:t>
            </w:r>
          </w:p>
          <w:p w14:paraId="12E31C43" w14:textId="77777777" w:rsidR="00B2367E" w:rsidRPr="00205DB6" w:rsidRDefault="00B2367E" w:rsidP="00B236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04369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72700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50901</w:t>
            </w:r>
          </w:p>
          <w:p w14:paraId="2CC8C329" w14:textId="2DBFDF67" w:rsidR="009E1BC2" w:rsidRPr="00205DB6" w:rsidRDefault="00B2367E" w:rsidP="00B236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310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75748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184826</w:t>
            </w:r>
          </w:p>
        </w:tc>
      </w:tr>
      <w:tr w:rsidR="00E358D2" w:rsidRPr="00205DB6" w14:paraId="0D105049" w14:textId="77777777" w:rsidTr="00205DB6">
        <w:tc>
          <w:tcPr>
            <w:tcW w:w="1885" w:type="dxa"/>
            <w:vAlign w:val="center"/>
          </w:tcPr>
          <w:p w14:paraId="4A0DC91B" w14:textId="4F475A4B" w:rsidR="009E1BC2" w:rsidRDefault="000D7EF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16</w:t>
            </w:r>
          </w:p>
          <w:p w14:paraId="7F5FD9DE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03BEBE7" w14:textId="60E640C1" w:rsidR="000D7EF9" w:rsidRPr="00205DB6" w:rsidRDefault="00A2478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740" w:dyaOrig="1244" w14:anchorId="26F336D4">
                <v:shape id="_x0000_i1048" type="#_x0000_t75" style="width:75pt;height:53.4pt" o:ole="">
                  <v:imagedata r:id="rId71" o:title=""/>
                </v:shape>
                <o:OLEObject Type="Embed" ProgID="ChemDraw.Document.6.0" ShapeID="_x0000_i1048" DrawAspect="Content" ObjectID="_1661194545" r:id="rId72"/>
              </w:object>
            </w:r>
          </w:p>
        </w:tc>
        <w:tc>
          <w:tcPr>
            <w:tcW w:w="2880" w:type="dxa"/>
            <w:vAlign w:val="center"/>
          </w:tcPr>
          <w:p w14:paraId="20763E8B" w14:textId="0E88F06A" w:rsidR="005E12AE" w:rsidRPr="00205DB6" w:rsidRDefault="005E12AE" w:rsidP="005E12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75.6, 114.05, 136.8</w:t>
            </w:r>
          </w:p>
          <w:p w14:paraId="3A91135C" w14:textId="67E0A6D8" w:rsidR="005E12AE" w:rsidRPr="00205DB6" w:rsidRDefault="005E12AE" w:rsidP="005E12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82.27, 363.34, 405.34</w:t>
            </w:r>
          </w:p>
          <w:p w14:paraId="341E922F" w14:textId="51E6E84D" w:rsidR="005E12AE" w:rsidRPr="00205DB6" w:rsidRDefault="005E12AE" w:rsidP="005E12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503.48, 520.84, 534.08</w:t>
            </w:r>
          </w:p>
          <w:p w14:paraId="5A558E8F" w14:textId="773018B6" w:rsidR="005E12AE" w:rsidRPr="00205DB6" w:rsidRDefault="005E12AE" w:rsidP="005E12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581.47, 614.99, 744.73</w:t>
            </w:r>
          </w:p>
          <w:p w14:paraId="56175F46" w14:textId="5BCF0257" w:rsidR="005E12AE" w:rsidRPr="00205DB6" w:rsidRDefault="005E12AE" w:rsidP="005E12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885.34, 939.08, 949.53</w:t>
            </w:r>
          </w:p>
          <w:p w14:paraId="763C80FB" w14:textId="7D8C779E" w:rsidR="005E12AE" w:rsidRPr="00205DB6" w:rsidRDefault="005E12AE" w:rsidP="005E12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189.87, 2174.24, 2197.52</w:t>
            </w:r>
          </w:p>
          <w:p w14:paraId="35D5CC6B" w14:textId="5CA58013" w:rsidR="009E1BC2" w:rsidRPr="00205DB6" w:rsidRDefault="005E12AE" w:rsidP="005E12A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205.86, 2211.79, 3301.75</w:t>
            </w:r>
          </w:p>
        </w:tc>
        <w:tc>
          <w:tcPr>
            <w:tcW w:w="4860" w:type="dxa"/>
            <w:vAlign w:val="center"/>
          </w:tcPr>
          <w:p w14:paraId="67EE4254" w14:textId="77777777" w:rsidR="006A525F" w:rsidRPr="00205DB6" w:rsidRDefault="006A525F" w:rsidP="006A525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6081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69324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08599</w:t>
            </w:r>
          </w:p>
          <w:p w14:paraId="3A737A9D" w14:textId="77777777" w:rsidR="006A525F" w:rsidRPr="00205DB6" w:rsidRDefault="006A525F" w:rsidP="006A525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9646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6652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80921</w:t>
            </w:r>
          </w:p>
          <w:p w14:paraId="7B33BAAA" w14:textId="77777777" w:rsidR="006A525F" w:rsidRPr="00205DB6" w:rsidRDefault="006A525F" w:rsidP="006A525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9620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18277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51620</w:t>
            </w:r>
          </w:p>
          <w:p w14:paraId="0A8CFF9A" w14:textId="77777777" w:rsidR="006A525F" w:rsidRPr="00205DB6" w:rsidRDefault="006A525F" w:rsidP="006A525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06906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67731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413857</w:t>
            </w:r>
          </w:p>
          <w:p w14:paraId="5E366387" w14:textId="77777777" w:rsidR="006A525F" w:rsidRPr="00205DB6" w:rsidRDefault="006A525F" w:rsidP="006A525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98314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5771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622</w:t>
            </w:r>
          </w:p>
          <w:p w14:paraId="67950ECD" w14:textId="77777777" w:rsidR="006A525F" w:rsidRPr="00205DB6" w:rsidRDefault="006A525F" w:rsidP="006A525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74048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2080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22379</w:t>
            </w:r>
          </w:p>
          <w:p w14:paraId="5C65C9BA" w14:textId="77777777" w:rsidR="006A525F" w:rsidRPr="00205DB6" w:rsidRDefault="006A525F" w:rsidP="006A525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84481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3684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35512</w:t>
            </w:r>
          </w:p>
          <w:p w14:paraId="47F8DD0E" w14:textId="77777777" w:rsidR="006A525F" w:rsidRPr="00205DB6" w:rsidRDefault="006A525F" w:rsidP="006A525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76969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7686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83437</w:t>
            </w:r>
          </w:p>
          <w:p w14:paraId="660FF3FE" w14:textId="31453EEC" w:rsidR="009E1BC2" w:rsidRPr="00205DB6" w:rsidRDefault="006A525F" w:rsidP="006A525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17899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4265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1692</w:t>
            </w:r>
          </w:p>
        </w:tc>
      </w:tr>
      <w:tr w:rsidR="00E358D2" w:rsidRPr="00205DB6" w14:paraId="7DCD0BDF" w14:textId="77777777" w:rsidTr="00205DB6">
        <w:tc>
          <w:tcPr>
            <w:tcW w:w="1885" w:type="dxa"/>
            <w:vAlign w:val="center"/>
          </w:tcPr>
          <w:p w14:paraId="41DC78FA" w14:textId="1B3605B3" w:rsidR="009E1BC2" w:rsidRDefault="000D7EF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17</w:t>
            </w:r>
          </w:p>
          <w:p w14:paraId="028554CF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5E4C168" w14:textId="3D8638BE" w:rsidR="000D7EF9" w:rsidRPr="00205DB6" w:rsidRDefault="000D7EF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2365" w:dyaOrig="1758" w14:anchorId="12B083CF">
                <v:shape id="_x0000_i1049" type="#_x0000_t75" style="width:83.4pt;height:61.8pt" o:ole="">
                  <v:imagedata r:id="rId73" o:title=""/>
                </v:shape>
                <o:OLEObject Type="Embed" ProgID="ChemDraw.Document.6.0" ShapeID="_x0000_i1049" DrawAspect="Content" ObjectID="_1661194546" r:id="rId74"/>
              </w:object>
            </w:r>
          </w:p>
        </w:tc>
        <w:tc>
          <w:tcPr>
            <w:tcW w:w="2880" w:type="dxa"/>
            <w:vAlign w:val="center"/>
          </w:tcPr>
          <w:p w14:paraId="0596C590" w14:textId="68BA1A14" w:rsidR="00F84F35" w:rsidRPr="00205DB6" w:rsidRDefault="00F84F35" w:rsidP="00F84F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83.13, 94.11, 148.31</w:t>
            </w:r>
          </w:p>
          <w:p w14:paraId="76557245" w14:textId="77728DBE" w:rsidR="00F84F35" w:rsidRPr="00205DB6" w:rsidRDefault="00F84F35" w:rsidP="00F84F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27.18, 366.86, 401.05</w:t>
            </w:r>
          </w:p>
          <w:p w14:paraId="3F4DBFDB" w14:textId="630CD8CA" w:rsidR="00F84F35" w:rsidRPr="00205DB6" w:rsidRDefault="00F84F35" w:rsidP="00F84F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38.59, 487.61, 523.36</w:t>
            </w:r>
          </w:p>
          <w:p w14:paraId="3C281664" w14:textId="5B5F73D6" w:rsidR="00F84F35" w:rsidRPr="00205DB6" w:rsidRDefault="00F84F35" w:rsidP="00F84F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535.1, 596.77, 718.66</w:t>
            </w:r>
          </w:p>
          <w:p w14:paraId="1C52F7C6" w14:textId="3EF7B9B6" w:rsidR="00F84F35" w:rsidRPr="00205DB6" w:rsidRDefault="00F84F35" w:rsidP="00F84F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885.46, 939.92, 948.96</w:t>
            </w:r>
          </w:p>
          <w:p w14:paraId="5F15F232" w14:textId="01B54E2A" w:rsidR="00F84F35" w:rsidRPr="00205DB6" w:rsidRDefault="00F84F35" w:rsidP="00F84F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163.19, 2173.59, 2199.61</w:t>
            </w:r>
          </w:p>
          <w:p w14:paraId="73DC9828" w14:textId="364CE5D4" w:rsidR="009E1BC2" w:rsidRPr="00205DB6" w:rsidRDefault="00F84F35" w:rsidP="00F84F3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206.2, 2214.29, 3373.08</w:t>
            </w:r>
          </w:p>
        </w:tc>
        <w:tc>
          <w:tcPr>
            <w:tcW w:w="4860" w:type="dxa"/>
            <w:vAlign w:val="center"/>
          </w:tcPr>
          <w:p w14:paraId="76C8D592" w14:textId="77777777" w:rsidR="009B6A37" w:rsidRPr="00205DB6" w:rsidRDefault="009B6A37" w:rsidP="009B6A3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99677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25634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16590</w:t>
            </w:r>
          </w:p>
          <w:p w14:paraId="11B6331C" w14:textId="77777777" w:rsidR="009B6A37" w:rsidRPr="00205DB6" w:rsidRDefault="009B6A37" w:rsidP="009B6A3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88431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73527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68276</w:t>
            </w:r>
          </w:p>
          <w:p w14:paraId="15D37BF0" w14:textId="77777777" w:rsidR="009B6A37" w:rsidRPr="00205DB6" w:rsidRDefault="009B6A37" w:rsidP="009B6A3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81754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22385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26063</w:t>
            </w:r>
          </w:p>
          <w:p w14:paraId="6D465397" w14:textId="77777777" w:rsidR="009B6A37" w:rsidRPr="00205DB6" w:rsidRDefault="009B6A37" w:rsidP="009B6A3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70799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9518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73650</w:t>
            </w:r>
          </w:p>
          <w:p w14:paraId="3E01CAE8" w14:textId="77777777" w:rsidR="009B6A37" w:rsidRPr="00205DB6" w:rsidRDefault="009B6A37" w:rsidP="009B6A3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96743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61487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03130</w:t>
            </w:r>
          </w:p>
          <w:p w14:paraId="65D1F448" w14:textId="77777777" w:rsidR="009B6A37" w:rsidRPr="00205DB6" w:rsidRDefault="009B6A37" w:rsidP="009B6A3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57461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08619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518882</w:t>
            </w:r>
          </w:p>
          <w:p w14:paraId="42954B5E" w14:textId="77777777" w:rsidR="009B6A37" w:rsidRPr="00205DB6" w:rsidRDefault="009B6A37" w:rsidP="009B6A3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94639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96503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184837</w:t>
            </w:r>
          </w:p>
          <w:p w14:paraId="74792D7C" w14:textId="77777777" w:rsidR="009B6A37" w:rsidRPr="00205DB6" w:rsidRDefault="009B6A37" w:rsidP="009B6A3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5444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67161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46052</w:t>
            </w:r>
          </w:p>
          <w:p w14:paraId="70C62D84" w14:textId="67D2F42B" w:rsidR="009E1BC2" w:rsidRPr="00205DB6" w:rsidRDefault="009B6A37" w:rsidP="009B6A3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13731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2.15946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42945</w:t>
            </w:r>
          </w:p>
        </w:tc>
      </w:tr>
      <w:tr w:rsidR="00E358D2" w:rsidRPr="00205DB6" w14:paraId="6D4745A6" w14:textId="77777777" w:rsidTr="00205DB6">
        <w:tc>
          <w:tcPr>
            <w:tcW w:w="1885" w:type="dxa"/>
            <w:vAlign w:val="center"/>
          </w:tcPr>
          <w:p w14:paraId="277EB85F" w14:textId="50134631" w:rsidR="009E1BC2" w:rsidRDefault="000D7EF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18</w:t>
            </w:r>
          </w:p>
          <w:p w14:paraId="0E789A1A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E4D7202" w14:textId="00F7388C" w:rsidR="000D7EF9" w:rsidRPr="00205DB6" w:rsidRDefault="00A2478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436" w:dyaOrig="1659" w14:anchorId="40FCBF38">
                <v:shape id="_x0000_i1050" type="#_x0000_t75" style="width:63.6pt;height:73.2pt" o:ole="">
                  <v:imagedata r:id="rId75" o:title=""/>
                </v:shape>
                <o:OLEObject Type="Embed" ProgID="ChemDraw.Document.6.0" ShapeID="_x0000_i1050" DrawAspect="Content" ObjectID="_1661194547" r:id="rId76"/>
              </w:object>
            </w:r>
          </w:p>
        </w:tc>
        <w:tc>
          <w:tcPr>
            <w:tcW w:w="2880" w:type="dxa"/>
            <w:vAlign w:val="center"/>
          </w:tcPr>
          <w:p w14:paraId="73E17426" w14:textId="41EC0646" w:rsidR="00A82E88" w:rsidRPr="00205DB6" w:rsidRDefault="00A82E88" w:rsidP="00A82E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5.81, 169.06, 245.88</w:t>
            </w:r>
          </w:p>
          <w:p w14:paraId="63CCDD4C" w14:textId="3A20F67E" w:rsidR="00A82E88" w:rsidRPr="00205DB6" w:rsidRDefault="00A82E88" w:rsidP="00A82E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63.04, 380.66, 462.17</w:t>
            </w:r>
          </w:p>
          <w:p w14:paraId="4970B2B3" w14:textId="3D34AC23" w:rsidR="00A82E88" w:rsidRPr="00205DB6" w:rsidRDefault="00A82E88" w:rsidP="00A82E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633.13, 702.42, 729.02</w:t>
            </w:r>
          </w:p>
          <w:p w14:paraId="5EA1F2CA" w14:textId="2AE6ADEA" w:rsidR="00A82E88" w:rsidRPr="00205DB6" w:rsidRDefault="00A82E88" w:rsidP="00A82E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749.83, 771.56, 876.72</w:t>
            </w:r>
          </w:p>
          <w:p w14:paraId="15823CA5" w14:textId="4BCB8F94" w:rsidR="00A82E88" w:rsidRPr="00205DB6" w:rsidRDefault="00A82E88" w:rsidP="00A82E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021.92, 1038.61, 1098.44</w:t>
            </w:r>
          </w:p>
          <w:p w14:paraId="6D37FCD5" w14:textId="7E104AD9" w:rsidR="00A82E88" w:rsidRPr="00205DB6" w:rsidRDefault="00A82E88" w:rsidP="00A82E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526.49, 1692.13, 1714.71</w:t>
            </w:r>
          </w:p>
          <w:p w14:paraId="3C1B8447" w14:textId="4821C664" w:rsidR="009E1BC2" w:rsidRPr="00205DB6" w:rsidRDefault="00A82E88" w:rsidP="00A82E8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065.78, 2071.33, 2087.09</w:t>
            </w:r>
          </w:p>
        </w:tc>
        <w:tc>
          <w:tcPr>
            <w:tcW w:w="4860" w:type="dxa"/>
            <w:vAlign w:val="center"/>
          </w:tcPr>
          <w:p w14:paraId="35A9570D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3568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86168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544689</w:t>
            </w:r>
          </w:p>
          <w:p w14:paraId="3C7D6FE1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3568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86168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544689</w:t>
            </w:r>
          </w:p>
          <w:p w14:paraId="3339E2A1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3568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77046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4EB816CD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43562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3185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99620</w:t>
            </w:r>
          </w:p>
          <w:p w14:paraId="074F87EC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43562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13185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99620</w:t>
            </w:r>
          </w:p>
          <w:p w14:paraId="111E2D39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2435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74736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15770</w:t>
            </w:r>
          </w:p>
          <w:p w14:paraId="4DB997EE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32435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74736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15770</w:t>
            </w:r>
          </w:p>
          <w:p w14:paraId="64067673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9235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52729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06AE7190" w14:textId="66FB16AE" w:rsidR="009E1BC2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52908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4291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</w:tc>
      </w:tr>
      <w:tr w:rsidR="000D7EF9" w:rsidRPr="00205DB6" w14:paraId="4FF489B0" w14:textId="77777777" w:rsidTr="00205DB6">
        <w:tc>
          <w:tcPr>
            <w:tcW w:w="1885" w:type="dxa"/>
            <w:vAlign w:val="center"/>
          </w:tcPr>
          <w:p w14:paraId="55F765D8" w14:textId="43BC88D3" w:rsidR="000D7EF9" w:rsidRDefault="0099123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lastRenderedPageBreak/>
              <w:t>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19</w:t>
            </w:r>
          </w:p>
          <w:p w14:paraId="32D9D507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CDD5E4F" w14:textId="0332B337" w:rsidR="00991239" w:rsidRPr="00205DB6" w:rsidRDefault="00A2478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1434" w:dyaOrig="1429" w14:anchorId="59C4F3AA">
                <v:shape id="_x0000_i1051" type="#_x0000_t75" style="width:63.6pt;height:63.6pt" o:ole="">
                  <v:imagedata r:id="rId77" o:title=""/>
                </v:shape>
                <o:OLEObject Type="Embed" ProgID="ChemDraw.Document.6.0" ShapeID="_x0000_i1051" DrawAspect="Content" ObjectID="_1661194548" r:id="rId78"/>
              </w:object>
            </w:r>
          </w:p>
        </w:tc>
        <w:tc>
          <w:tcPr>
            <w:tcW w:w="2880" w:type="dxa"/>
            <w:vAlign w:val="center"/>
          </w:tcPr>
          <w:p w14:paraId="33D86A9F" w14:textId="31B2DED1" w:rsidR="00F774F5" w:rsidRPr="00205DB6" w:rsidRDefault="00F774F5" w:rsidP="00F774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25.26, 225.26, 248.36</w:t>
            </w:r>
          </w:p>
          <w:p w14:paraId="37D12E83" w14:textId="3B2A40BB" w:rsidR="00F774F5" w:rsidRPr="00205DB6" w:rsidRDefault="00F774F5" w:rsidP="00F774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366.35, 366.35, 535.23</w:t>
            </w:r>
          </w:p>
          <w:p w14:paraId="514E40C6" w14:textId="4813EB36" w:rsidR="00F774F5" w:rsidRPr="00205DB6" w:rsidRDefault="00F774F5" w:rsidP="00F774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589.15, 643.87, 643.87</w:t>
            </w:r>
          </w:p>
          <w:p w14:paraId="1A9D912A" w14:textId="0C95F713" w:rsidR="00F774F5" w:rsidRPr="00205DB6" w:rsidRDefault="00F774F5" w:rsidP="00F774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786.04, 786.04, 957.31</w:t>
            </w:r>
          </w:p>
          <w:p w14:paraId="51738C7F" w14:textId="6F90AA2D" w:rsidR="00F774F5" w:rsidRPr="00205DB6" w:rsidRDefault="00F774F5" w:rsidP="00F774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058.52, 1058.52, 1112.7</w:t>
            </w:r>
          </w:p>
          <w:p w14:paraId="34D2A41D" w14:textId="40FC5B60" w:rsidR="00F774F5" w:rsidRPr="00205DB6" w:rsidRDefault="00F774F5" w:rsidP="00F774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507.22, 1507.22, 1580.12</w:t>
            </w:r>
          </w:p>
          <w:p w14:paraId="0377FE08" w14:textId="7DE97FE5" w:rsidR="000D7EF9" w:rsidRPr="00205DB6" w:rsidRDefault="00F774F5" w:rsidP="00F774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04.94, 2104.94, 2127.7</w:t>
            </w:r>
          </w:p>
        </w:tc>
        <w:tc>
          <w:tcPr>
            <w:tcW w:w="4860" w:type="dxa"/>
            <w:vAlign w:val="center"/>
          </w:tcPr>
          <w:p w14:paraId="3505683D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78083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69029</w:t>
            </w:r>
          </w:p>
          <w:p w14:paraId="2B7CC434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54224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89041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69029</w:t>
            </w:r>
          </w:p>
          <w:p w14:paraId="6C7FC2C6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54224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89041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069029</w:t>
            </w:r>
          </w:p>
          <w:p w14:paraId="7C60157F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51817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15924</w:t>
            </w:r>
          </w:p>
          <w:p w14:paraId="0D2594D0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1477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75908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15924</w:t>
            </w:r>
          </w:p>
          <w:p w14:paraId="75CAA3C9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39358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49513</w:t>
            </w:r>
          </w:p>
          <w:p w14:paraId="79FA4702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0688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69679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49513</w:t>
            </w:r>
          </w:p>
          <w:p w14:paraId="118314A3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31477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759085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415924</w:t>
            </w:r>
          </w:p>
          <w:p w14:paraId="2D592531" w14:textId="6CBB5CE5" w:rsidR="000D7EF9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0688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69679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49513</w:t>
            </w:r>
          </w:p>
        </w:tc>
      </w:tr>
      <w:tr w:rsidR="000D7EF9" w:rsidRPr="00205DB6" w14:paraId="3BC4ECB7" w14:textId="77777777" w:rsidTr="00205DB6">
        <w:tc>
          <w:tcPr>
            <w:tcW w:w="1885" w:type="dxa"/>
            <w:vAlign w:val="center"/>
          </w:tcPr>
          <w:p w14:paraId="509966B1" w14:textId="69CE473B" w:rsidR="000D7EF9" w:rsidRDefault="0099123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05B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p20</w:t>
            </w:r>
          </w:p>
          <w:p w14:paraId="298F8C89" w14:textId="77777777" w:rsidR="00F205B9" w:rsidRPr="00205DB6" w:rsidRDefault="00F205B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3530A50" w14:textId="3B9705C9" w:rsidR="00991239" w:rsidRPr="00205DB6" w:rsidRDefault="00991239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object w:dxaOrig="2566" w:dyaOrig="2684" w14:anchorId="6E1DDA77">
                <v:shape id="_x0000_i1052" type="#_x0000_t75" style="width:83.4pt;height:87pt" o:ole="">
                  <v:imagedata r:id="rId79" o:title=""/>
                </v:shape>
                <o:OLEObject Type="Embed" ProgID="ChemDraw.Document.6.0" ShapeID="_x0000_i1052" DrawAspect="Content" ObjectID="_1661194549" r:id="rId80"/>
              </w:object>
            </w:r>
          </w:p>
        </w:tc>
        <w:tc>
          <w:tcPr>
            <w:tcW w:w="2880" w:type="dxa"/>
            <w:vAlign w:val="center"/>
          </w:tcPr>
          <w:p w14:paraId="6F607EC7" w14:textId="51833060" w:rsidR="00117CA4" w:rsidRPr="00205DB6" w:rsidRDefault="00117CA4" w:rsidP="00117CA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6.33, 23.85, 28.54</w:t>
            </w:r>
          </w:p>
          <w:p w14:paraId="6E5FC7DF" w14:textId="4963BD9B" w:rsidR="00117CA4" w:rsidRPr="00205DB6" w:rsidRDefault="00117CA4" w:rsidP="00117CA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132.56, 380.28, 380.31</w:t>
            </w:r>
          </w:p>
          <w:p w14:paraId="74D832B4" w14:textId="7739C484" w:rsidR="00117CA4" w:rsidRPr="00205DB6" w:rsidRDefault="00117CA4" w:rsidP="00117CA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417.99, 630.13, 630.3</w:t>
            </w:r>
          </w:p>
          <w:p w14:paraId="4371F29A" w14:textId="7F927994" w:rsidR="00117CA4" w:rsidRPr="00205DB6" w:rsidRDefault="00117CA4" w:rsidP="00117CA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839.41, 917.1, 927.18</w:t>
            </w:r>
          </w:p>
          <w:p w14:paraId="2E32FA9A" w14:textId="02CF1161" w:rsidR="00117CA4" w:rsidRPr="00205DB6" w:rsidRDefault="00117CA4" w:rsidP="00117CA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927.3, 951.33, 951.34</w:t>
            </w:r>
          </w:p>
          <w:p w14:paraId="48731734" w14:textId="33221A39" w:rsidR="00117CA4" w:rsidRPr="00205DB6" w:rsidRDefault="00117CA4" w:rsidP="00117CA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198.99, 2204.42, 2204.51</w:t>
            </w:r>
          </w:p>
          <w:p w14:paraId="53BF960C" w14:textId="49EDFC86" w:rsidR="000D7EF9" w:rsidRPr="00205DB6" w:rsidRDefault="00117CA4" w:rsidP="00117CA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2212.55, 2212.58, 2213.47</w:t>
            </w:r>
          </w:p>
        </w:tc>
        <w:tc>
          <w:tcPr>
            <w:tcW w:w="4860" w:type="dxa"/>
            <w:vAlign w:val="center"/>
          </w:tcPr>
          <w:p w14:paraId="204DCB9B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2.856079</w:t>
            </w:r>
          </w:p>
          <w:p w14:paraId="6388AAE9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39023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83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3.383628</w:t>
            </w:r>
          </w:p>
          <w:p w14:paraId="0D118FEE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69584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03556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3.383628</w:t>
            </w:r>
          </w:p>
          <w:p w14:paraId="75CB446C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69439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04394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3.383628</w:t>
            </w:r>
          </w:p>
          <w:p w14:paraId="120CCE76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0.498319</w:t>
            </w:r>
          </w:p>
          <w:p w14:paraId="105935A6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396768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812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3902</w:t>
            </w:r>
          </w:p>
          <w:p w14:paraId="496BDE4C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69768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-1.210043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3902</w:t>
            </w:r>
          </w:p>
          <w:p w14:paraId="4A3BDDE7" w14:textId="77777777" w:rsidR="00F7565B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699087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1.209231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3902</w:t>
            </w:r>
          </w:p>
          <w:p w14:paraId="77EC3547" w14:textId="75BCCE04" w:rsidR="000D7EF9" w:rsidRPr="00205DB6" w:rsidRDefault="00F7565B" w:rsidP="00F7565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  <w:r w:rsidRPr="00205DB6">
              <w:rPr>
                <w:rFonts w:ascii="Times New Roman" w:hAnsi="Times New Roman" w:cs="Times New Roman"/>
                <w:sz w:val="24"/>
                <w:szCs w:val="24"/>
              </w:rPr>
              <w:tab/>
              <w:t>4.078625</w:t>
            </w:r>
          </w:p>
        </w:tc>
      </w:tr>
      <w:tr w:rsidR="000D7EF9" w:rsidRPr="00205DB6" w14:paraId="5CE5234B" w14:textId="77777777" w:rsidTr="00205DB6">
        <w:tc>
          <w:tcPr>
            <w:tcW w:w="1885" w:type="dxa"/>
            <w:vAlign w:val="center"/>
          </w:tcPr>
          <w:p w14:paraId="4EB2ABE3" w14:textId="77777777" w:rsidR="0072238F" w:rsidRDefault="0072238F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5C30038" w14:textId="79BB84DC" w:rsidR="0072238F" w:rsidRDefault="0072238F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iH</w:t>
            </w:r>
          </w:p>
          <w:p w14:paraId="0CB9EF24" w14:textId="3778F104" w:rsidR="000D7EF9" w:rsidRPr="00205DB6" w:rsidRDefault="0072238F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eastAsia="en-US"/>
              </w:rPr>
              <w:drawing>
                <wp:inline distT="0" distB="0" distL="0" distR="0" wp14:anchorId="47730042" wp14:editId="53BE4103">
                  <wp:extent cx="421640" cy="170021"/>
                  <wp:effectExtent l="0" t="0" r="0" b="190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1876" cy="182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vAlign w:val="center"/>
          </w:tcPr>
          <w:p w14:paraId="5417F691" w14:textId="0138F3D8" w:rsidR="000D7EF9" w:rsidRPr="00205DB6" w:rsidRDefault="00BC06E1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C06E1">
              <w:rPr>
                <w:rFonts w:ascii="Times New Roman" w:hAnsi="Times New Roman" w:cs="Times New Roman"/>
                <w:sz w:val="24"/>
                <w:szCs w:val="24"/>
              </w:rPr>
              <w:t>2008.4928</w:t>
            </w:r>
          </w:p>
        </w:tc>
        <w:tc>
          <w:tcPr>
            <w:tcW w:w="4860" w:type="dxa"/>
            <w:vAlign w:val="center"/>
          </w:tcPr>
          <w:p w14:paraId="453672A6" w14:textId="7FED8BA4" w:rsidR="005463DD" w:rsidRPr="005463DD" w:rsidRDefault="005463DD" w:rsidP="005463D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63DD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5463DD">
              <w:rPr>
                <w:rFonts w:ascii="Times New Roman" w:hAnsi="Times New Roman" w:cs="Times New Roman"/>
                <w:sz w:val="24"/>
                <w:szCs w:val="24"/>
              </w:rPr>
              <w:tab/>
              <w:t>0.0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</w:t>
            </w:r>
            <w:r w:rsidRPr="005463DD">
              <w:rPr>
                <w:rFonts w:ascii="Times New Roman" w:hAnsi="Times New Roman" w:cs="Times New Roman"/>
                <w:sz w:val="24"/>
                <w:szCs w:val="24"/>
              </w:rPr>
              <w:tab/>
              <w:t>0.0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</w:t>
            </w:r>
            <w:r w:rsidRPr="005463DD">
              <w:rPr>
                <w:rFonts w:ascii="Times New Roman" w:hAnsi="Times New Roman" w:cs="Times New Roman"/>
                <w:sz w:val="24"/>
                <w:szCs w:val="24"/>
              </w:rPr>
              <w:tab/>
              <w:t>-0.051479</w:t>
            </w:r>
          </w:p>
          <w:p w14:paraId="365B053F" w14:textId="04DC60C5" w:rsidR="000D7EF9" w:rsidRPr="00205DB6" w:rsidRDefault="005463DD" w:rsidP="005463D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63DD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5463DD">
              <w:rPr>
                <w:rFonts w:ascii="Times New Roman" w:hAnsi="Times New Roman" w:cs="Times New Roman"/>
                <w:sz w:val="24"/>
                <w:szCs w:val="24"/>
              </w:rPr>
              <w:tab/>
              <w:t>0.0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</w:t>
            </w:r>
            <w:r w:rsidRPr="005463DD">
              <w:rPr>
                <w:rFonts w:ascii="Times New Roman" w:hAnsi="Times New Roman" w:cs="Times New Roman"/>
                <w:sz w:val="24"/>
                <w:szCs w:val="24"/>
              </w:rPr>
              <w:tab/>
              <w:t>0.00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</w:t>
            </w:r>
            <w:r w:rsidRPr="005463DD">
              <w:rPr>
                <w:rFonts w:ascii="Times New Roman" w:hAnsi="Times New Roman" w:cs="Times New Roman"/>
                <w:sz w:val="24"/>
                <w:szCs w:val="24"/>
              </w:rPr>
              <w:tab/>
              <w:t>1.481479</w:t>
            </w:r>
          </w:p>
        </w:tc>
      </w:tr>
      <w:tr w:rsidR="000D7EF9" w:rsidRPr="00205DB6" w14:paraId="073CBFD2" w14:textId="77777777" w:rsidTr="00205DB6">
        <w:tc>
          <w:tcPr>
            <w:tcW w:w="1885" w:type="dxa"/>
            <w:vAlign w:val="center"/>
          </w:tcPr>
          <w:p w14:paraId="52F2FC41" w14:textId="36824565" w:rsidR="0072238F" w:rsidRDefault="0072238F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B0245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B0245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</w:p>
          <w:p w14:paraId="5D87D32E" w14:textId="1B1A170D" w:rsidR="000D7EF9" w:rsidRPr="00205DB6" w:rsidRDefault="0072238F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eastAsia="en-US"/>
              </w:rPr>
              <w:drawing>
                <wp:inline distT="0" distB="0" distL="0" distR="0" wp14:anchorId="2A037F6B" wp14:editId="65A48A90">
                  <wp:extent cx="929640" cy="606021"/>
                  <wp:effectExtent l="0" t="0" r="3810" b="381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5636" cy="6099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vAlign w:val="center"/>
          </w:tcPr>
          <w:p w14:paraId="373E368E" w14:textId="5BA55019" w:rsidR="00D5026C" w:rsidRPr="00D5026C" w:rsidRDefault="00D5026C" w:rsidP="00D502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5026C">
              <w:rPr>
                <w:rFonts w:ascii="Times New Roman" w:hAnsi="Times New Roman" w:cs="Times New Roman"/>
                <w:sz w:val="24"/>
                <w:szCs w:val="24"/>
              </w:rPr>
              <w:t>132.0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D5026C">
              <w:rPr>
                <w:rFonts w:ascii="Times New Roman" w:hAnsi="Times New Roman" w:cs="Times New Roman"/>
                <w:sz w:val="24"/>
                <w:szCs w:val="24"/>
              </w:rPr>
              <w:t xml:space="preserve"> 373.0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5026C">
              <w:rPr>
                <w:rFonts w:ascii="Times New Roman" w:hAnsi="Times New Roman" w:cs="Times New Roman"/>
                <w:sz w:val="24"/>
                <w:szCs w:val="24"/>
              </w:rPr>
              <w:t>374.22</w:t>
            </w:r>
          </w:p>
          <w:p w14:paraId="68BFBD06" w14:textId="197AA2FC" w:rsidR="00D5026C" w:rsidRPr="00D5026C" w:rsidRDefault="00D5026C" w:rsidP="00D502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5026C">
              <w:rPr>
                <w:rFonts w:ascii="Times New Roman" w:hAnsi="Times New Roman" w:cs="Times New Roman"/>
                <w:sz w:val="24"/>
                <w:szCs w:val="24"/>
              </w:rPr>
              <w:t xml:space="preserve"> 422.63</w:t>
            </w:r>
            <w:r w:rsidR="00375C5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5026C">
              <w:rPr>
                <w:rFonts w:ascii="Times New Roman" w:hAnsi="Times New Roman" w:cs="Times New Roman"/>
                <w:sz w:val="24"/>
                <w:szCs w:val="24"/>
              </w:rPr>
              <w:t>630.15</w:t>
            </w:r>
            <w:r w:rsidR="00375C5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5026C">
              <w:rPr>
                <w:rFonts w:ascii="Times New Roman" w:hAnsi="Times New Roman" w:cs="Times New Roman"/>
                <w:sz w:val="24"/>
                <w:szCs w:val="24"/>
              </w:rPr>
              <w:t>630.82</w:t>
            </w:r>
          </w:p>
          <w:p w14:paraId="1EC38E69" w14:textId="4F2DDC46" w:rsidR="00D5026C" w:rsidRPr="00D5026C" w:rsidRDefault="00D5026C" w:rsidP="00D502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5026C">
              <w:rPr>
                <w:rFonts w:ascii="Times New Roman" w:hAnsi="Times New Roman" w:cs="Times New Roman"/>
                <w:sz w:val="24"/>
                <w:szCs w:val="24"/>
              </w:rPr>
              <w:t xml:space="preserve"> 850.22</w:t>
            </w:r>
            <w:r w:rsidR="00375C5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5026C">
              <w:rPr>
                <w:rFonts w:ascii="Times New Roman" w:hAnsi="Times New Roman" w:cs="Times New Roman"/>
                <w:sz w:val="24"/>
                <w:szCs w:val="24"/>
              </w:rPr>
              <w:t>923.26</w:t>
            </w:r>
            <w:r w:rsidR="00375C5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5026C">
              <w:rPr>
                <w:rFonts w:ascii="Times New Roman" w:hAnsi="Times New Roman" w:cs="Times New Roman"/>
                <w:sz w:val="24"/>
                <w:szCs w:val="24"/>
              </w:rPr>
              <w:t>942.16</w:t>
            </w:r>
          </w:p>
          <w:p w14:paraId="4F3B15F4" w14:textId="0261615C" w:rsidR="00D5026C" w:rsidRPr="00D5026C" w:rsidRDefault="00D5026C" w:rsidP="00D502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5026C">
              <w:rPr>
                <w:rFonts w:ascii="Times New Roman" w:hAnsi="Times New Roman" w:cs="Times New Roman"/>
                <w:sz w:val="24"/>
                <w:szCs w:val="24"/>
              </w:rPr>
              <w:t xml:space="preserve"> 942.21</w:t>
            </w:r>
            <w:r w:rsidR="00375C5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5026C">
              <w:rPr>
                <w:rFonts w:ascii="Times New Roman" w:hAnsi="Times New Roman" w:cs="Times New Roman"/>
                <w:sz w:val="24"/>
                <w:szCs w:val="24"/>
              </w:rPr>
              <w:t>956.09</w:t>
            </w:r>
            <w:r w:rsidR="00375C5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5026C">
              <w:rPr>
                <w:rFonts w:ascii="Times New Roman" w:hAnsi="Times New Roman" w:cs="Times New Roman"/>
                <w:sz w:val="24"/>
                <w:szCs w:val="24"/>
              </w:rPr>
              <w:t>956.25</w:t>
            </w:r>
            <w:r w:rsidR="00375C5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  <w:p w14:paraId="28C61A3E" w14:textId="54D0873F" w:rsidR="00D5026C" w:rsidRPr="00D5026C" w:rsidRDefault="00D5026C" w:rsidP="00D502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5026C">
              <w:rPr>
                <w:rFonts w:ascii="Times New Roman" w:hAnsi="Times New Roman" w:cs="Times New Roman"/>
                <w:sz w:val="24"/>
                <w:szCs w:val="24"/>
              </w:rPr>
              <w:t>2201.75</w:t>
            </w:r>
            <w:r w:rsidR="00375C5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D5026C">
              <w:rPr>
                <w:rFonts w:ascii="Times New Roman" w:hAnsi="Times New Roman" w:cs="Times New Roman"/>
                <w:sz w:val="24"/>
                <w:szCs w:val="24"/>
              </w:rPr>
              <w:t>2210.0</w:t>
            </w:r>
            <w:r w:rsidR="00375C58">
              <w:rPr>
                <w:rFonts w:ascii="Times New Roman" w:hAnsi="Times New Roman" w:cs="Times New Roman"/>
                <w:sz w:val="24"/>
                <w:szCs w:val="24"/>
              </w:rPr>
              <w:t xml:space="preserve">1, </w:t>
            </w:r>
            <w:r w:rsidRPr="00D5026C">
              <w:rPr>
                <w:rFonts w:ascii="Times New Roman" w:hAnsi="Times New Roman" w:cs="Times New Roman"/>
                <w:sz w:val="24"/>
                <w:szCs w:val="24"/>
              </w:rPr>
              <w:t>2211.68</w:t>
            </w:r>
            <w:r w:rsidR="00375C5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  <w:p w14:paraId="3EBD6ADF" w14:textId="511827F1" w:rsidR="000D7EF9" w:rsidRPr="00205DB6" w:rsidRDefault="00D5026C" w:rsidP="00D5026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5026C">
              <w:rPr>
                <w:rFonts w:ascii="Times New Roman" w:hAnsi="Times New Roman" w:cs="Times New Roman"/>
                <w:sz w:val="24"/>
                <w:szCs w:val="24"/>
              </w:rPr>
              <w:t>2211.9</w:t>
            </w:r>
            <w:r w:rsidR="00375C58">
              <w:rPr>
                <w:rFonts w:ascii="Times New Roman" w:hAnsi="Times New Roman" w:cs="Times New Roman"/>
                <w:sz w:val="24"/>
                <w:szCs w:val="24"/>
              </w:rPr>
              <w:t xml:space="preserve">2, </w:t>
            </w:r>
            <w:r w:rsidRPr="00D5026C">
              <w:rPr>
                <w:rFonts w:ascii="Times New Roman" w:hAnsi="Times New Roman" w:cs="Times New Roman"/>
                <w:sz w:val="24"/>
                <w:szCs w:val="24"/>
              </w:rPr>
              <w:t>2221.</w:t>
            </w:r>
            <w:r w:rsidR="00375C58">
              <w:rPr>
                <w:rFonts w:ascii="Times New Roman" w:hAnsi="Times New Roman" w:cs="Times New Roman"/>
                <w:sz w:val="24"/>
                <w:szCs w:val="24"/>
              </w:rPr>
              <w:t xml:space="preserve">40, </w:t>
            </w:r>
            <w:r w:rsidRPr="00D5026C">
              <w:rPr>
                <w:rFonts w:ascii="Times New Roman" w:hAnsi="Times New Roman" w:cs="Times New Roman"/>
                <w:sz w:val="24"/>
                <w:szCs w:val="24"/>
              </w:rPr>
              <w:t>2221.</w:t>
            </w:r>
            <w:r w:rsidR="00375C58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4860" w:type="dxa"/>
            <w:vAlign w:val="center"/>
          </w:tcPr>
          <w:p w14:paraId="6C0E3F4D" w14:textId="20324F51" w:rsidR="008307AD" w:rsidRPr="008307AD" w:rsidRDefault="008307AD" w:rsidP="008307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-1.176702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0.000453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0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000</w:t>
            </w:r>
          </w:p>
          <w:p w14:paraId="799F6D19" w14:textId="1447C8D7" w:rsidR="008307AD" w:rsidRPr="008307AD" w:rsidRDefault="008307AD" w:rsidP="008307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1.176702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-0.000453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0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000</w:t>
            </w:r>
          </w:p>
          <w:p w14:paraId="7429494C" w14:textId="3704DC59" w:rsidR="008307AD" w:rsidRPr="008307AD" w:rsidRDefault="008307AD" w:rsidP="008307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-1.696138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-1.391640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0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000</w:t>
            </w:r>
          </w:p>
          <w:p w14:paraId="6EEDD421" w14:textId="13AAE034" w:rsidR="008307AD" w:rsidRPr="008307AD" w:rsidRDefault="008307AD" w:rsidP="008307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-1.695366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0.696891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1.205744</w:t>
            </w:r>
          </w:p>
          <w:p w14:paraId="34EFE901" w14:textId="7F7A8F6F" w:rsidR="008307AD" w:rsidRPr="008307AD" w:rsidRDefault="008307AD" w:rsidP="008307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-1.695366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0.696891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-1.205744</w:t>
            </w:r>
          </w:p>
          <w:p w14:paraId="72CA9E4E" w14:textId="72E67601" w:rsidR="008307AD" w:rsidRPr="008307AD" w:rsidRDefault="008307AD" w:rsidP="008307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1.696138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1.391640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0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000</w:t>
            </w:r>
          </w:p>
          <w:p w14:paraId="62281975" w14:textId="59D83A04" w:rsidR="008307AD" w:rsidRPr="008307AD" w:rsidRDefault="008307AD" w:rsidP="008307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1.695366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-0.696891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-1.205744</w:t>
            </w:r>
          </w:p>
          <w:p w14:paraId="376598E9" w14:textId="5E6BEFB4" w:rsidR="008307AD" w:rsidRPr="008307AD" w:rsidRDefault="008307AD" w:rsidP="008307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1.695366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-0.696891</w:t>
            </w:r>
            <w:r w:rsidRPr="008307AD">
              <w:rPr>
                <w:rFonts w:ascii="Times New Roman" w:hAnsi="Times New Roman" w:cs="Times New Roman"/>
                <w:sz w:val="24"/>
                <w:szCs w:val="24"/>
              </w:rPr>
              <w:tab/>
              <w:t>1.205744</w:t>
            </w:r>
          </w:p>
          <w:p w14:paraId="03B9BAB7" w14:textId="77777777" w:rsidR="000D7EF9" w:rsidRPr="00205DB6" w:rsidRDefault="000D7EF9" w:rsidP="000F288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D7EF9" w:rsidRPr="00205DB6" w14:paraId="6FD6CDFB" w14:textId="77777777" w:rsidTr="00205DB6">
        <w:tc>
          <w:tcPr>
            <w:tcW w:w="1885" w:type="dxa"/>
            <w:vAlign w:val="center"/>
          </w:tcPr>
          <w:p w14:paraId="3E52B693" w14:textId="662E6279" w:rsidR="000D7EF9" w:rsidRDefault="00A8074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0</w:t>
            </w:r>
          </w:p>
          <w:p w14:paraId="40979DC0" w14:textId="79E9B09B" w:rsidR="00A80742" w:rsidRPr="00205DB6" w:rsidRDefault="00A80742" w:rsidP="000F288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eastAsia="en-US"/>
              </w:rPr>
              <w:drawing>
                <wp:inline distT="0" distB="0" distL="0" distR="0" wp14:anchorId="6FC6FDBF" wp14:editId="7669D08B">
                  <wp:extent cx="858520" cy="826628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7260" cy="8350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vAlign w:val="center"/>
          </w:tcPr>
          <w:p w14:paraId="52DCD35E" w14:textId="1B4A5DBD" w:rsidR="00C21B1E" w:rsidRPr="00C21B1E" w:rsidRDefault="00C21B1E" w:rsidP="00C21B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>82.5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>109.0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>130.4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7CA59197" w14:textId="509B03C4" w:rsidR="00C21B1E" w:rsidRPr="00C21B1E" w:rsidRDefault="00C21B1E" w:rsidP="00C21B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>181.5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>275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90, </w:t>
            </w: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>392.96</w:t>
            </w:r>
          </w:p>
          <w:p w14:paraId="76CF42E4" w14:textId="7B6008B0" w:rsidR="00C21B1E" w:rsidRPr="00C21B1E" w:rsidRDefault="00C21B1E" w:rsidP="00C21B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>400.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9, </w:t>
            </w: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>497.5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>585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14:paraId="08461A8B" w14:textId="5DA7C8D9" w:rsidR="00C21B1E" w:rsidRPr="00C21B1E" w:rsidRDefault="00C21B1E" w:rsidP="00C21B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>698.1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>739.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, </w:t>
            </w: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>865.49</w:t>
            </w:r>
          </w:p>
          <w:p w14:paraId="047507C3" w14:textId="4773A4A2" w:rsidR="00C21B1E" w:rsidRPr="00C21B1E" w:rsidRDefault="00C21B1E" w:rsidP="00C21B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 xml:space="preserve"> 897.9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>925.0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>938.45</w:t>
            </w:r>
          </w:p>
          <w:p w14:paraId="18B77F56" w14:textId="3B5BAAF7" w:rsidR="00C21B1E" w:rsidRPr="00C21B1E" w:rsidRDefault="00C21B1E" w:rsidP="00C21B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 xml:space="preserve"> 942.4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>1135.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, </w:t>
            </w: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>1514.19</w:t>
            </w:r>
          </w:p>
          <w:p w14:paraId="529CC242" w14:textId="51B1ADED" w:rsidR="00C21B1E" w:rsidRPr="00C21B1E" w:rsidRDefault="00C21B1E" w:rsidP="00C21B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>2014.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9, </w:t>
            </w: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>2167.8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>2199.63</w:t>
            </w:r>
          </w:p>
          <w:p w14:paraId="138BAD03" w14:textId="032B43FA" w:rsidR="000D7EF9" w:rsidRPr="00205DB6" w:rsidRDefault="00C21B1E" w:rsidP="00C21B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>2218.31</w:t>
            </w:r>
            <w:r w:rsidR="00146D6A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 xml:space="preserve"> 2230.26</w:t>
            </w:r>
            <w:r w:rsidR="00146D6A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21B1E">
              <w:rPr>
                <w:rFonts w:ascii="Times New Roman" w:hAnsi="Times New Roman" w:cs="Times New Roman"/>
                <w:sz w:val="24"/>
                <w:szCs w:val="24"/>
              </w:rPr>
              <w:t>2243.54</w:t>
            </w:r>
          </w:p>
        </w:tc>
        <w:tc>
          <w:tcPr>
            <w:tcW w:w="4860" w:type="dxa"/>
            <w:vAlign w:val="center"/>
          </w:tcPr>
          <w:p w14:paraId="3ED43D39" w14:textId="57E1238E" w:rsidR="00D059E0" w:rsidRPr="00D059E0" w:rsidRDefault="00D059E0" w:rsidP="00D059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-1.306892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-0.395740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0.126396</w:t>
            </w:r>
          </w:p>
          <w:p w14:paraId="6F3D97BC" w14:textId="395E71A2" w:rsidR="00D059E0" w:rsidRPr="00D059E0" w:rsidRDefault="00D059E0" w:rsidP="00D059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1.050076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-0.235962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0.187569</w:t>
            </w:r>
          </w:p>
          <w:p w14:paraId="28F2F3F2" w14:textId="4FE8C4B9" w:rsidR="00D059E0" w:rsidRPr="00D059E0" w:rsidRDefault="00D059E0" w:rsidP="00D059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-1.722183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-1.693885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-0.479891</w:t>
            </w:r>
          </w:p>
          <w:p w14:paraId="0B854D14" w14:textId="779CD933" w:rsidR="00D059E0" w:rsidRPr="00D059E0" w:rsidRDefault="00D059E0" w:rsidP="00D059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-1.854509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0.713464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-0.688190</w:t>
            </w:r>
          </w:p>
          <w:p w14:paraId="13EABAA8" w14:textId="24E183E3" w:rsidR="00D059E0" w:rsidRPr="00D059E0" w:rsidRDefault="00D059E0" w:rsidP="00D059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-1.827418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-0.320142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1.511308</w:t>
            </w:r>
          </w:p>
          <w:p w14:paraId="2F076FF6" w14:textId="20BB30D6" w:rsidR="00D059E0" w:rsidRPr="00D059E0" w:rsidRDefault="00D059E0" w:rsidP="00D059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1.639750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-0.498390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-1.151177</w:t>
            </w:r>
          </w:p>
          <w:p w14:paraId="4B5EFB4C" w14:textId="6C8286CA" w:rsidR="00D059E0" w:rsidRPr="00D059E0" w:rsidRDefault="00D059E0" w:rsidP="00D059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1.620638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-1.198209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1.163250</w:t>
            </w:r>
          </w:p>
          <w:p w14:paraId="15DB5EAA" w14:textId="454F2AD4" w:rsidR="00D059E0" w:rsidRPr="00D059E0" w:rsidRDefault="00D059E0" w:rsidP="00D059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2.058173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1.039690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0.569264</w:t>
            </w:r>
          </w:p>
          <w:p w14:paraId="1BCB613F" w14:textId="33DAC15F" w:rsidR="00D059E0" w:rsidRPr="00D059E0" w:rsidRDefault="00D059E0" w:rsidP="00D059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059E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i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1.002021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2.196621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1.121215</w:t>
            </w:r>
          </w:p>
          <w:p w14:paraId="707912E5" w14:textId="650468FD" w:rsidR="000D7EF9" w:rsidRPr="00205DB6" w:rsidRDefault="00D059E0" w:rsidP="005D07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0.735481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2.502559</w:t>
            </w:r>
            <w:r w:rsidRPr="00D059E0">
              <w:rPr>
                <w:rFonts w:ascii="Times New Roman" w:hAnsi="Times New Roman" w:cs="Times New Roman"/>
                <w:sz w:val="24"/>
                <w:szCs w:val="24"/>
              </w:rPr>
              <w:tab/>
              <w:t>-0.352001</w:t>
            </w:r>
          </w:p>
        </w:tc>
      </w:tr>
      <w:tr w:rsidR="00241BB5" w:rsidRPr="00205DB6" w14:paraId="43F2E1FF" w14:textId="77777777" w:rsidTr="00205DB6">
        <w:tc>
          <w:tcPr>
            <w:tcW w:w="1885" w:type="dxa"/>
            <w:vAlign w:val="center"/>
          </w:tcPr>
          <w:p w14:paraId="5FE95E3A" w14:textId="75FFDE40" w:rsidR="00241BB5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i1</w:t>
            </w:r>
          </w:p>
          <w:p w14:paraId="6058FE38" w14:textId="4AA91CB2" w:rsidR="00241BB5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eastAsia="en-US"/>
              </w:rPr>
              <w:drawing>
                <wp:inline distT="0" distB="0" distL="0" distR="0" wp14:anchorId="6333EB32" wp14:editId="27BBB6FA">
                  <wp:extent cx="858520" cy="842574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9393" cy="853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EA8FA84" w14:textId="16D0B914" w:rsidR="00241BB5" w:rsidRPr="00205DB6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0" w:type="dxa"/>
            <w:vAlign w:val="center"/>
          </w:tcPr>
          <w:p w14:paraId="00308C33" w14:textId="77777777" w:rsidR="00241BB5" w:rsidRPr="00B25682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>97.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,</w:t>
            </w: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 xml:space="preserve"> 103.7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>114.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14:paraId="617F2996" w14:textId="77777777" w:rsidR="00241BB5" w:rsidRPr="00B25682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>315.4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>376.5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>429.69</w:t>
            </w:r>
          </w:p>
          <w:p w14:paraId="666B4E03" w14:textId="77777777" w:rsidR="00241BB5" w:rsidRPr="00B25682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>443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8, </w:t>
            </w: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>453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,</w:t>
            </w: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 xml:space="preserve"> 553.42</w:t>
            </w:r>
          </w:p>
          <w:p w14:paraId="3D9CAE3E" w14:textId="77777777" w:rsidR="00241BB5" w:rsidRPr="00B25682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>593.4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>715.0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>724.14</w:t>
            </w:r>
          </w:p>
          <w:p w14:paraId="3ED5629B" w14:textId="77777777" w:rsidR="00241BB5" w:rsidRPr="00B25682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>880.7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>921.3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>928.74</w:t>
            </w:r>
          </w:p>
          <w:p w14:paraId="1B34A53C" w14:textId="77777777" w:rsidR="00241BB5" w:rsidRPr="00B25682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>948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0, </w:t>
            </w: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>949.9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>2175.96</w:t>
            </w:r>
          </w:p>
          <w:p w14:paraId="4DB3A8DE" w14:textId="77777777" w:rsidR="00241BB5" w:rsidRPr="00B25682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>2186.8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>2194.8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>2198.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14:paraId="539F55D2" w14:textId="00621DBA" w:rsidR="00241BB5" w:rsidRPr="00205DB6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>2205.3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>2212.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7, </w:t>
            </w:r>
            <w:r w:rsidRPr="00B25682">
              <w:rPr>
                <w:rFonts w:ascii="Times New Roman" w:hAnsi="Times New Roman" w:cs="Times New Roman"/>
                <w:sz w:val="24"/>
                <w:szCs w:val="24"/>
              </w:rPr>
              <w:t>2219.31</w:t>
            </w:r>
          </w:p>
        </w:tc>
        <w:tc>
          <w:tcPr>
            <w:tcW w:w="4860" w:type="dxa"/>
            <w:vAlign w:val="center"/>
          </w:tcPr>
          <w:p w14:paraId="0788E7C7" w14:textId="4C2B5A1F" w:rsidR="00241BB5" w:rsidRPr="00BB4F5A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-0.693572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-0.301432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-0.203317</w:t>
            </w:r>
          </w:p>
          <w:p w14:paraId="2A305F2A" w14:textId="777E1308" w:rsidR="00241BB5" w:rsidRPr="00BB4F5A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1.088641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-1.818106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-0.144565</w:t>
            </w:r>
          </w:p>
          <w:p w14:paraId="1CBF85A2" w14:textId="5F88C395" w:rsidR="00241BB5" w:rsidRPr="00BB4F5A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-0.066986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1.892695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0.408684</w:t>
            </w:r>
          </w:p>
          <w:p w14:paraId="7A76543E" w14:textId="732BB6EC" w:rsidR="00241BB5" w:rsidRPr="00BB4F5A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-1.755743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-0.783783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0.720341</w:t>
            </w:r>
          </w:p>
          <w:p w14:paraId="288AB7CD" w14:textId="76D2A6D9" w:rsidR="00241BB5" w:rsidRPr="00BB4F5A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-1.255231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-0.284788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-1.581097</w:t>
            </w:r>
          </w:p>
          <w:p w14:paraId="6CB9EEE3" w14:textId="40836D81" w:rsidR="00241BB5" w:rsidRPr="00BB4F5A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1.675033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-1.997354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1.212513</w:t>
            </w:r>
          </w:p>
          <w:p w14:paraId="340E7C3E" w14:textId="4456979C" w:rsidR="00241BB5" w:rsidRPr="00BB4F5A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2.179190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-1.494731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-1.105699</w:t>
            </w:r>
          </w:p>
          <w:p w14:paraId="2AC12114" w14:textId="539C8BF2" w:rsidR="00241BB5" w:rsidRPr="00BB4F5A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-1.232058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2.815268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0.355353</w:t>
            </w:r>
          </w:p>
          <w:p w14:paraId="4E1ECBD7" w14:textId="07F2508B" w:rsidR="00241BB5" w:rsidRPr="00BB4F5A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0.478602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1.895561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1.790058</w:t>
            </w:r>
          </w:p>
          <w:p w14:paraId="22AC3827" w14:textId="3768152A" w:rsidR="00241BB5" w:rsidRPr="00205DB6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0.980232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2.395705</w:t>
            </w:r>
            <w:r w:rsidRPr="00BB4F5A">
              <w:rPr>
                <w:rFonts w:ascii="Times New Roman" w:hAnsi="Times New Roman" w:cs="Times New Roman"/>
                <w:sz w:val="24"/>
                <w:szCs w:val="24"/>
              </w:rPr>
              <w:tab/>
              <w:t>-0.516617</w:t>
            </w:r>
          </w:p>
        </w:tc>
      </w:tr>
      <w:tr w:rsidR="00241BB5" w:rsidRPr="00205DB6" w14:paraId="0085094B" w14:textId="77777777" w:rsidTr="00205DB6">
        <w:tc>
          <w:tcPr>
            <w:tcW w:w="1885" w:type="dxa"/>
            <w:vAlign w:val="center"/>
          </w:tcPr>
          <w:p w14:paraId="79635583" w14:textId="5CDC4E79" w:rsidR="00241BB5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2</w:t>
            </w:r>
          </w:p>
          <w:p w14:paraId="72158F40" w14:textId="7578E9AD" w:rsidR="00241BB5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eastAsia="en-US"/>
              </w:rPr>
              <w:drawing>
                <wp:inline distT="0" distB="0" distL="0" distR="0" wp14:anchorId="14BCC33B" wp14:editId="4FA12E45">
                  <wp:extent cx="1059815" cy="821690"/>
                  <wp:effectExtent l="0" t="0" r="698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9815" cy="821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7D4C575" w14:textId="693D5C94" w:rsidR="00241BB5" w:rsidRPr="00205DB6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80" w:type="dxa"/>
            <w:vAlign w:val="center"/>
          </w:tcPr>
          <w:p w14:paraId="157BBBFD" w14:textId="0F4FCDC9" w:rsidR="004F2EB7" w:rsidRPr="004F2EB7" w:rsidRDefault="004F2EB7" w:rsidP="004F2E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>68.5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 xml:space="preserve"> 75.6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>95.65</w:t>
            </w:r>
          </w:p>
          <w:p w14:paraId="46E7A7BC" w14:textId="29E684E5" w:rsidR="004F2EB7" w:rsidRPr="004F2EB7" w:rsidRDefault="004F2EB7" w:rsidP="004F2E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>309.2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>366.0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>439.22</w:t>
            </w:r>
          </w:p>
          <w:p w14:paraId="401AB46F" w14:textId="0B8517FE" w:rsidR="004F2EB7" w:rsidRPr="004F2EB7" w:rsidRDefault="004F2EB7" w:rsidP="004F2E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>464.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, </w:t>
            </w: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>485.5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 xml:space="preserve"> 546.0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5B88D7B2" w14:textId="0BF613BD" w:rsidR="004F2EB7" w:rsidRPr="004F2EB7" w:rsidRDefault="004F2EB7" w:rsidP="004F2E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>577.2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>723.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, </w:t>
            </w: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>872.36</w:t>
            </w:r>
          </w:p>
          <w:p w14:paraId="2BC7AB8C" w14:textId="7A5FF06E" w:rsidR="004F2EB7" w:rsidRPr="004F2EB7" w:rsidRDefault="004F2EB7" w:rsidP="004F2E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>902.0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 xml:space="preserve"> 939.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8, </w:t>
            </w: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>944.54</w:t>
            </w:r>
          </w:p>
          <w:p w14:paraId="260CD235" w14:textId="69B510E5" w:rsidR="004F2EB7" w:rsidRPr="004F2EB7" w:rsidRDefault="004F2EB7" w:rsidP="004F2E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>946.4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>947.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7, </w:t>
            </w: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>2169.81</w:t>
            </w:r>
          </w:p>
          <w:p w14:paraId="54E90582" w14:textId="48CB7539" w:rsidR="004F2EB7" w:rsidRPr="004F2EB7" w:rsidRDefault="004F2EB7" w:rsidP="004F2E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>2186.8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>2190.7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 xml:space="preserve"> 2209.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14:paraId="18A800D5" w14:textId="18CDAE5A" w:rsidR="00241BB5" w:rsidRPr="00205DB6" w:rsidRDefault="004F2EB7" w:rsidP="004F2EB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>2211.6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>2218.3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4F2EB7">
              <w:rPr>
                <w:rFonts w:ascii="Times New Roman" w:hAnsi="Times New Roman" w:cs="Times New Roman"/>
                <w:sz w:val="24"/>
                <w:szCs w:val="24"/>
              </w:rPr>
              <w:t>2220.99</w:t>
            </w:r>
          </w:p>
        </w:tc>
        <w:tc>
          <w:tcPr>
            <w:tcW w:w="4860" w:type="dxa"/>
            <w:vAlign w:val="center"/>
          </w:tcPr>
          <w:p w14:paraId="1D237717" w14:textId="46355B92" w:rsidR="00241BB5" w:rsidRPr="00941DE2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-1.930348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-0.733499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0.087746</w:t>
            </w:r>
          </w:p>
          <w:p w14:paraId="749C7F2D" w14:textId="2DA5EBC5" w:rsidR="00241BB5" w:rsidRPr="00941DE2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0.410473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-0.713090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0.195186</w:t>
            </w:r>
          </w:p>
          <w:p w14:paraId="32C7C8AD" w14:textId="4B5C0104" w:rsidR="00241BB5" w:rsidRPr="00941DE2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1.516659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1.347498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0.047764</w:t>
            </w:r>
          </w:p>
          <w:p w14:paraId="356A5AE8" w14:textId="08C203EE" w:rsidR="00241BB5" w:rsidRPr="00941DE2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-2.438389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-2.079094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0.458119</w:t>
            </w:r>
          </w:p>
          <w:p w14:paraId="4C2E49C0" w14:textId="6F1F9D38" w:rsidR="00241BB5" w:rsidRPr="00941DE2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-2.468687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0.264827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1.046123</w:t>
            </w:r>
          </w:p>
          <w:p w14:paraId="26D031EE" w14:textId="4B7113AA" w:rsidR="00241BB5" w:rsidRPr="00941DE2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-2.439664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-0.401298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-1.270851</w:t>
            </w:r>
          </w:p>
          <w:p w14:paraId="1C182F83" w14:textId="76D4D074" w:rsidR="00241BB5" w:rsidRPr="00941DE2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1.027506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-1.751945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-0.678614</w:t>
            </w:r>
          </w:p>
          <w:p w14:paraId="66E362F8" w14:textId="654AD74B" w:rsidR="00241BB5" w:rsidRPr="00941DE2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2.950110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1.174018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0.395659</w:t>
            </w:r>
          </w:p>
          <w:p w14:paraId="3C58AEA4" w14:textId="6D5CD74C" w:rsidR="00241BB5" w:rsidRPr="00941DE2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1.436815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1.938936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-1.315824</w:t>
            </w:r>
          </w:p>
          <w:p w14:paraId="0034B15E" w14:textId="357AE8C0" w:rsidR="00241BB5" w:rsidRPr="00205DB6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0.900251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2.298723</w:t>
            </w:r>
            <w:r w:rsidRPr="00941DE2">
              <w:rPr>
                <w:rFonts w:ascii="Times New Roman" w:hAnsi="Times New Roman" w:cs="Times New Roman"/>
                <w:sz w:val="24"/>
                <w:szCs w:val="24"/>
              </w:rPr>
              <w:tab/>
              <w:t>1.007017</w:t>
            </w:r>
          </w:p>
        </w:tc>
      </w:tr>
      <w:tr w:rsidR="00241BB5" w:rsidRPr="00205DB6" w14:paraId="263B929A" w14:textId="77777777" w:rsidTr="00205DB6">
        <w:tc>
          <w:tcPr>
            <w:tcW w:w="1885" w:type="dxa"/>
            <w:vAlign w:val="center"/>
          </w:tcPr>
          <w:p w14:paraId="13806F10" w14:textId="02F0FB06" w:rsidR="00241BB5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3</w:t>
            </w:r>
          </w:p>
          <w:p w14:paraId="6A1A0CDB" w14:textId="3C6FA957" w:rsidR="00241BB5" w:rsidRPr="00205DB6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eastAsia="en-US"/>
              </w:rPr>
              <w:drawing>
                <wp:inline distT="0" distB="0" distL="0" distR="0" wp14:anchorId="693FA271" wp14:editId="32476A25">
                  <wp:extent cx="924560" cy="943949"/>
                  <wp:effectExtent l="0" t="0" r="8890" b="889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1009" cy="9505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vAlign w:val="center"/>
          </w:tcPr>
          <w:p w14:paraId="0765006C" w14:textId="7C22C663" w:rsidR="00AE0EFD" w:rsidRPr="00AE0EFD" w:rsidRDefault="00AE0EFD" w:rsidP="00AE0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>91.0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 xml:space="preserve"> 97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0, </w:t>
            </w: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>138.76</w:t>
            </w:r>
          </w:p>
          <w:p w14:paraId="48CDF5D1" w14:textId="44ABA129" w:rsidR="00AE0EFD" w:rsidRPr="00AE0EFD" w:rsidRDefault="00AE0EFD" w:rsidP="00AE0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>286.9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 xml:space="preserve"> 340.4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 xml:space="preserve"> 355.10</w:t>
            </w:r>
          </w:p>
          <w:p w14:paraId="205C30D0" w14:textId="65B8D7A2" w:rsidR="00AE0EFD" w:rsidRPr="00AE0EFD" w:rsidRDefault="00AE0EFD" w:rsidP="00AE0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>431.9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 xml:space="preserve"> 446.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,</w:t>
            </w: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 xml:space="preserve"> 502.68</w:t>
            </w:r>
          </w:p>
          <w:p w14:paraId="0BC965E5" w14:textId="7F35552A" w:rsidR="00AE0EFD" w:rsidRPr="00AE0EFD" w:rsidRDefault="00AE0EFD" w:rsidP="00AE0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>566.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7, </w:t>
            </w: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>573.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, </w:t>
            </w: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>669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  <w:p w14:paraId="4856BCDC" w14:textId="3C111B01" w:rsidR="00AE0EFD" w:rsidRPr="00AE0EFD" w:rsidRDefault="00AE0EFD" w:rsidP="00AE0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>702.0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>753.9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>820.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14:paraId="42982661" w14:textId="7745BAD2" w:rsidR="00AE0EFD" w:rsidRPr="00AE0EFD" w:rsidRDefault="00AE0EFD" w:rsidP="00AE0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>918.2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>928.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, </w:t>
            </w: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>1292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  <w:p w14:paraId="620524A3" w14:textId="7D69B561" w:rsidR="00AE0EFD" w:rsidRPr="00AE0EFD" w:rsidRDefault="00AE0EFD" w:rsidP="00AE0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>2077.3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 xml:space="preserve"> 2151.8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 xml:space="preserve"> 2172.88</w:t>
            </w:r>
          </w:p>
          <w:p w14:paraId="046C2260" w14:textId="18C8AE55" w:rsidR="00241BB5" w:rsidRPr="00205DB6" w:rsidRDefault="00AE0EFD" w:rsidP="00AE0EF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>2177.4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>2189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,</w:t>
            </w:r>
            <w:r w:rsidRPr="00AE0EFD">
              <w:rPr>
                <w:rFonts w:ascii="Times New Roman" w:hAnsi="Times New Roman" w:cs="Times New Roman"/>
                <w:sz w:val="24"/>
                <w:szCs w:val="24"/>
              </w:rPr>
              <w:t xml:space="preserve"> 3379.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860" w:type="dxa"/>
            <w:vAlign w:val="center"/>
          </w:tcPr>
          <w:p w14:paraId="15442593" w14:textId="4783550F" w:rsidR="00241BB5" w:rsidRPr="00106E02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-0.689999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-0.326598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-0.381787</w:t>
            </w:r>
          </w:p>
          <w:p w14:paraId="7262388A" w14:textId="1A07E9CC" w:rsidR="00241BB5" w:rsidRPr="00106E02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1.033859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-1.745153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0.308208</w:t>
            </w:r>
          </w:p>
          <w:p w14:paraId="3D1FF28E" w14:textId="168E4290" w:rsidR="00241BB5" w:rsidRPr="00106E02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-1.974916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-0.809093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0.195916</w:t>
            </w:r>
          </w:p>
          <w:p w14:paraId="0DA90522" w14:textId="7BA3B97D" w:rsidR="00241BB5" w:rsidRPr="00106E02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-0.817174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-0.407041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-1.865640</w:t>
            </w:r>
          </w:p>
          <w:p w14:paraId="2836B122" w14:textId="62800048" w:rsidR="00241BB5" w:rsidRPr="00106E02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1.181213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-1.733845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1.795253</w:t>
            </w:r>
          </w:p>
          <w:p w14:paraId="55363FA4" w14:textId="3C812C62" w:rsidR="00241BB5" w:rsidRPr="00106E02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2.351681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-1.360839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-0.276458</w:t>
            </w:r>
          </w:p>
          <w:p w14:paraId="1D344BB3" w14:textId="134CA261" w:rsidR="00241BB5" w:rsidRPr="00106E02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-0.455198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2.042717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0.014911</w:t>
            </w:r>
          </w:p>
          <w:p w14:paraId="7A48D2B0" w14:textId="43906CF9" w:rsidR="00241BB5" w:rsidRPr="00106E02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0.988864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2.135217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-0.430236</w:t>
            </w:r>
          </w:p>
          <w:p w14:paraId="56C7A0C6" w14:textId="34714431" w:rsidR="00241BB5" w:rsidRPr="00106E02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0.066069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1.959968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1.723214</w:t>
            </w:r>
          </w:p>
          <w:p w14:paraId="436F772B" w14:textId="3AF0B260" w:rsidR="00241BB5" w:rsidRPr="00205DB6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0.501292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1.331500</w:t>
            </w:r>
            <w:r w:rsidRPr="00106E02">
              <w:rPr>
                <w:rFonts w:ascii="Times New Roman" w:hAnsi="Times New Roman" w:cs="Times New Roman"/>
                <w:sz w:val="24"/>
                <w:szCs w:val="24"/>
              </w:rPr>
              <w:tab/>
              <w:t>1.466902</w:t>
            </w:r>
          </w:p>
        </w:tc>
      </w:tr>
      <w:tr w:rsidR="00241BB5" w:rsidRPr="00205DB6" w14:paraId="158ED8D0" w14:textId="77777777" w:rsidTr="00205DB6">
        <w:tc>
          <w:tcPr>
            <w:tcW w:w="1885" w:type="dxa"/>
            <w:vAlign w:val="center"/>
          </w:tcPr>
          <w:p w14:paraId="56A8A7B3" w14:textId="77777777" w:rsidR="00241BB5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s: i0→i1</w:t>
            </w:r>
          </w:p>
          <w:p w14:paraId="5673D996" w14:textId="61DE42B6" w:rsidR="00241BB5" w:rsidRPr="00205DB6" w:rsidRDefault="006E331F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 </w:t>
            </w:r>
            <w:r>
              <w:rPr>
                <w:noProof/>
                <w:lang w:eastAsia="en-US"/>
              </w:rPr>
              <w:drawing>
                <wp:inline distT="0" distB="0" distL="0" distR="0" wp14:anchorId="6C250AB9" wp14:editId="176391D4">
                  <wp:extent cx="1059815" cy="863600"/>
                  <wp:effectExtent l="0" t="0" r="6985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9815" cy="86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vAlign w:val="center"/>
          </w:tcPr>
          <w:p w14:paraId="0332AA5E" w14:textId="3C0E7B99" w:rsidR="00F563E1" w:rsidRPr="006E331F" w:rsidRDefault="00F563E1" w:rsidP="00F563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 xml:space="preserve">830.11i, 92.44, 99.40 143.96, 287.05, 363.29 </w:t>
            </w:r>
          </w:p>
          <w:p w14:paraId="49BE77C5" w14:textId="2B50A443" w:rsidR="00F563E1" w:rsidRPr="006E331F" w:rsidRDefault="00F563E1" w:rsidP="00F563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 xml:space="preserve"> 388.40, 423.87, 470.95</w:t>
            </w:r>
          </w:p>
          <w:p w14:paraId="2B058D12" w14:textId="2A540E37" w:rsidR="00F563E1" w:rsidRPr="006E331F" w:rsidRDefault="00F563E1" w:rsidP="00F563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 xml:space="preserve"> 504.06, 641.56, 661.28</w:t>
            </w:r>
          </w:p>
          <w:p w14:paraId="0F01C77B" w14:textId="2D7C3481" w:rsidR="00F563E1" w:rsidRPr="006E331F" w:rsidRDefault="00F563E1" w:rsidP="00F563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 xml:space="preserve"> 851.84, 887.10, 930.09</w:t>
            </w:r>
          </w:p>
          <w:p w14:paraId="524E684A" w14:textId="5E5FBC64" w:rsidR="00F563E1" w:rsidRPr="006E331F" w:rsidRDefault="00F563E1" w:rsidP="00F563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 xml:space="preserve"> 948.08, 950.35, 1977.05</w:t>
            </w:r>
          </w:p>
          <w:p w14:paraId="2503B7F9" w14:textId="65484814" w:rsidR="00F563E1" w:rsidRPr="006E331F" w:rsidRDefault="00F563E1" w:rsidP="00F563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>2056.99, 2152.09, 2172.49</w:t>
            </w:r>
          </w:p>
          <w:p w14:paraId="356F3FD0" w14:textId="071B31EC" w:rsidR="00241BB5" w:rsidRPr="00205DB6" w:rsidRDefault="00F563E1" w:rsidP="00F563E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>2200.01, 2211.92, 2216.75</w:t>
            </w:r>
          </w:p>
        </w:tc>
        <w:tc>
          <w:tcPr>
            <w:tcW w:w="4860" w:type="dxa"/>
            <w:vAlign w:val="center"/>
          </w:tcPr>
          <w:p w14:paraId="42391616" w14:textId="77777777" w:rsidR="00D22804" w:rsidRPr="006E331F" w:rsidRDefault="00D22804" w:rsidP="00D228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-2.207327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-0.435967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0.000000</w:t>
            </w:r>
          </w:p>
          <w:p w14:paraId="23112C73" w14:textId="77777777" w:rsidR="00D22804" w:rsidRPr="006E331F" w:rsidRDefault="00D22804" w:rsidP="00D228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-1.353517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-0.779079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-1.206977</w:t>
            </w:r>
          </w:p>
          <w:p w14:paraId="64E3052D" w14:textId="77777777" w:rsidR="00D22804" w:rsidRPr="006E331F" w:rsidRDefault="00D22804" w:rsidP="00D228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-0.036895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0.864434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0.000006</w:t>
            </w:r>
          </w:p>
          <w:p w14:paraId="744A8189" w14:textId="77777777" w:rsidR="00D22804" w:rsidRPr="006E331F" w:rsidRDefault="00D22804" w:rsidP="00D228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-0.060062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1.742359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-1.206519</w:t>
            </w:r>
          </w:p>
          <w:p w14:paraId="69585E14" w14:textId="77777777" w:rsidR="00D22804" w:rsidRPr="006E331F" w:rsidRDefault="00D22804" w:rsidP="00D228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-0.060044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1.742349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1.206538</w:t>
            </w:r>
          </w:p>
          <w:p w14:paraId="7E1E0219" w14:textId="77777777" w:rsidR="00D22804" w:rsidRPr="006E331F" w:rsidRDefault="00D22804" w:rsidP="00D228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-1.353504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-0.779200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1.206930</w:t>
            </w:r>
          </w:p>
          <w:p w14:paraId="60437B4E" w14:textId="77777777" w:rsidR="00D22804" w:rsidRPr="006E331F" w:rsidRDefault="00D22804" w:rsidP="00D228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1.938480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-0.415736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-0.000002</w:t>
            </w:r>
          </w:p>
          <w:p w14:paraId="17DE53DA" w14:textId="77777777" w:rsidR="00D22804" w:rsidRPr="006E331F" w:rsidRDefault="00D22804" w:rsidP="00D228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3.141016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0.458434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-0.000269</w:t>
            </w:r>
          </w:p>
          <w:p w14:paraId="474396FB" w14:textId="77777777" w:rsidR="00D22804" w:rsidRPr="006E331F" w:rsidRDefault="00D22804" w:rsidP="00D228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1.983374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-1.281366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1.206381</w:t>
            </w:r>
          </w:p>
          <w:p w14:paraId="07EFCCC2" w14:textId="0703EB49" w:rsidR="00241BB5" w:rsidRPr="00205DB6" w:rsidRDefault="00D22804" w:rsidP="00D228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1.983121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-1.281742</w:t>
            </w:r>
            <w:r w:rsidRPr="006E331F">
              <w:rPr>
                <w:rFonts w:ascii="Times New Roman" w:hAnsi="Times New Roman" w:cs="Times New Roman"/>
                <w:sz w:val="24"/>
                <w:szCs w:val="24"/>
              </w:rPr>
              <w:tab/>
              <w:t>-1.206127</w:t>
            </w:r>
          </w:p>
        </w:tc>
      </w:tr>
      <w:tr w:rsidR="00733BD3" w:rsidRPr="00205DB6" w14:paraId="60A2026A" w14:textId="77777777" w:rsidTr="00205DB6">
        <w:tc>
          <w:tcPr>
            <w:tcW w:w="1885" w:type="dxa"/>
            <w:vAlign w:val="center"/>
          </w:tcPr>
          <w:p w14:paraId="64E07051" w14:textId="629DBD33" w:rsidR="00733BD3" w:rsidRPr="0028130A" w:rsidRDefault="00733BD3" w:rsidP="00733BD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>ts: i0→i0’</w:t>
            </w:r>
          </w:p>
          <w:p w14:paraId="435DC684" w14:textId="5C6D6B79" w:rsidR="00733BD3" w:rsidRDefault="00733BD3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>(inflection point)</w:t>
            </w:r>
          </w:p>
          <w:p w14:paraId="6CC0E4FC" w14:textId="77777777" w:rsidR="006127D2" w:rsidRPr="0028130A" w:rsidRDefault="006127D2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172F16F" w14:textId="60781A56" w:rsidR="0028130A" w:rsidRPr="0055256F" w:rsidRDefault="0028130A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>
              <w:rPr>
                <w:noProof/>
                <w:lang w:eastAsia="en-US"/>
              </w:rPr>
              <w:lastRenderedPageBreak/>
              <w:drawing>
                <wp:inline distT="0" distB="0" distL="0" distR="0" wp14:anchorId="30AE1A8A" wp14:editId="1AB658C4">
                  <wp:extent cx="1059815" cy="817245"/>
                  <wp:effectExtent l="0" t="0" r="6985" b="190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9815" cy="817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vAlign w:val="center"/>
          </w:tcPr>
          <w:p w14:paraId="1F27E228" w14:textId="67ED9744" w:rsidR="0055256F" w:rsidRPr="0028130A" w:rsidRDefault="0055256F" w:rsidP="0055256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130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98.28i, 83.31, 110.01</w:t>
            </w:r>
          </w:p>
          <w:p w14:paraId="581BCE67" w14:textId="77777777" w:rsidR="0055256F" w:rsidRPr="0028130A" w:rsidRDefault="0055256F" w:rsidP="0055256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226.06, 265.43, 319.99</w:t>
            </w:r>
          </w:p>
          <w:p w14:paraId="3DCA3643" w14:textId="77777777" w:rsidR="0055256F" w:rsidRPr="0028130A" w:rsidRDefault="0055256F" w:rsidP="0055256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400.79, 421.37, 509.67</w:t>
            </w:r>
          </w:p>
          <w:p w14:paraId="119070F3" w14:textId="77777777" w:rsidR="0055256F" w:rsidRPr="0028130A" w:rsidRDefault="0055256F" w:rsidP="0055256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604.97, 671.49, 719.61</w:t>
            </w:r>
          </w:p>
          <w:p w14:paraId="6D49CE20" w14:textId="77777777" w:rsidR="0055256F" w:rsidRPr="0028130A" w:rsidRDefault="0055256F" w:rsidP="0055256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130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884.27, 945.03, 945.13</w:t>
            </w:r>
          </w:p>
          <w:p w14:paraId="43759623" w14:textId="77777777" w:rsidR="0055256F" w:rsidRPr="0028130A" w:rsidRDefault="0055256F" w:rsidP="0055256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952.42, 968.22, 1892.31</w:t>
            </w:r>
          </w:p>
          <w:p w14:paraId="110DA7F1" w14:textId="77777777" w:rsidR="0055256F" w:rsidRPr="0028130A" w:rsidRDefault="0055256F" w:rsidP="0055256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>1895.85, 2154.27, 2169.27</w:t>
            </w:r>
          </w:p>
          <w:p w14:paraId="53F07941" w14:textId="77777777" w:rsidR="0055256F" w:rsidRPr="0028130A" w:rsidRDefault="0055256F" w:rsidP="0055256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>2203.28, 2216.50, 2221.55</w:t>
            </w:r>
          </w:p>
          <w:p w14:paraId="61A51872" w14:textId="77777777" w:rsidR="00733BD3" w:rsidRPr="0055256F" w:rsidRDefault="00733BD3" w:rsidP="00F563E1">
            <w:pPr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</w:p>
        </w:tc>
        <w:tc>
          <w:tcPr>
            <w:tcW w:w="4860" w:type="dxa"/>
            <w:vAlign w:val="center"/>
          </w:tcPr>
          <w:p w14:paraId="266FEB4A" w14:textId="5159EA82" w:rsidR="00332751" w:rsidRPr="0028130A" w:rsidRDefault="00332751" w:rsidP="003327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130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i       -2.220291   </w:t>
            </w:r>
            <w:r w:rsidR="00243F85"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-0.472481    </w:t>
            </w:r>
            <w:r w:rsidR="00BD2D88"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>0.000148</w:t>
            </w:r>
          </w:p>
          <w:p w14:paraId="2EA2465B" w14:textId="6925F265" w:rsidR="00332751" w:rsidRPr="0028130A" w:rsidRDefault="00332751" w:rsidP="003327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H       -1.105339  </w:t>
            </w:r>
            <w:r w:rsidR="00243F85"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-0.475607   </w:t>
            </w:r>
            <w:r w:rsidR="00BD2D88"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>-1.087428</w:t>
            </w:r>
          </w:p>
          <w:p w14:paraId="2271EE0C" w14:textId="4B777785" w:rsidR="00332751" w:rsidRPr="0028130A" w:rsidRDefault="00332751" w:rsidP="003327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Si       -0.049983    </w:t>
            </w:r>
            <w:r w:rsidR="00BD2D88"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0.857363  </w:t>
            </w:r>
            <w:r w:rsidR="00BD2D88"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-0.000005</w:t>
            </w:r>
          </w:p>
          <w:p w14:paraId="07C605CC" w14:textId="109BC188" w:rsidR="00332751" w:rsidRPr="0028130A" w:rsidRDefault="00332751" w:rsidP="003327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H       -0.069062    </w:t>
            </w:r>
            <w:r w:rsidR="00BD2D88"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1.746922   </w:t>
            </w:r>
            <w:r w:rsidR="00BD2D88"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>-1.196884</w:t>
            </w:r>
          </w:p>
          <w:p w14:paraId="52D928DE" w14:textId="53B84F6E" w:rsidR="00332751" w:rsidRPr="0028130A" w:rsidRDefault="00332751" w:rsidP="003327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130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H       -0.068732    </w:t>
            </w:r>
            <w:r w:rsidR="00BD2D88"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1.747271    </w:t>
            </w:r>
            <w:r w:rsidR="00BD2D88"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>1.196612</w:t>
            </w:r>
          </w:p>
          <w:p w14:paraId="7001AA9B" w14:textId="6430E0AF" w:rsidR="00332751" w:rsidRPr="0028130A" w:rsidRDefault="00332751" w:rsidP="003327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H       -1.105040   </w:t>
            </w:r>
            <w:r w:rsidR="00BD2D88"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-0.474833   </w:t>
            </w:r>
            <w:r w:rsidR="00BD2D88"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1.087535</w:t>
            </w:r>
          </w:p>
          <w:p w14:paraId="0AFAF3F9" w14:textId="5B15CE3E" w:rsidR="00332751" w:rsidRPr="0028130A" w:rsidRDefault="00332751" w:rsidP="003327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Si        1.931628  </w:t>
            </w:r>
            <w:r w:rsidR="00BD2D88"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-0.418665  </w:t>
            </w:r>
            <w:r w:rsidR="00BD2D88"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-0.000104</w:t>
            </w:r>
          </w:p>
          <w:p w14:paraId="586E4E14" w14:textId="10C0EA42" w:rsidR="00332751" w:rsidRPr="0028130A" w:rsidRDefault="00332751" w:rsidP="003327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H        3.108556    </w:t>
            </w:r>
            <w:r w:rsidR="00BD2D88"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0.489196  </w:t>
            </w:r>
            <w:r w:rsidR="00BD2D88"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-0.000232</w:t>
            </w:r>
          </w:p>
          <w:p w14:paraId="1AB63F11" w14:textId="266B0738" w:rsidR="00332751" w:rsidRPr="0028130A" w:rsidRDefault="00332751" w:rsidP="0033275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H        1.990416  </w:t>
            </w:r>
            <w:r w:rsidR="00BD2D88"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-1.279935    </w:t>
            </w:r>
            <w:r w:rsidR="00BD2D88"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>1.207935</w:t>
            </w:r>
          </w:p>
          <w:p w14:paraId="15A7C7A0" w14:textId="1C2438E6" w:rsidR="00733BD3" w:rsidRPr="0055256F" w:rsidRDefault="00332751" w:rsidP="00332751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H        1.990231  </w:t>
            </w:r>
            <w:r w:rsidR="00BD2D88"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-1.280043   </w:t>
            </w:r>
            <w:r w:rsidR="00BD2D88" w:rsidRPr="0028130A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28130A">
              <w:rPr>
                <w:rFonts w:ascii="Times New Roman" w:hAnsi="Times New Roman" w:cs="Times New Roman"/>
                <w:sz w:val="24"/>
                <w:szCs w:val="24"/>
              </w:rPr>
              <w:t>-1.208073</w:t>
            </w:r>
          </w:p>
        </w:tc>
      </w:tr>
      <w:tr w:rsidR="00241BB5" w:rsidRPr="00205DB6" w14:paraId="26BD4FE3" w14:textId="77777777" w:rsidTr="00205DB6">
        <w:tc>
          <w:tcPr>
            <w:tcW w:w="1885" w:type="dxa"/>
            <w:vAlign w:val="center"/>
          </w:tcPr>
          <w:p w14:paraId="0B30D5D4" w14:textId="77777777" w:rsidR="00241BB5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s: i1→i2</w:t>
            </w:r>
          </w:p>
          <w:p w14:paraId="24206F18" w14:textId="7E86BDBB" w:rsidR="00241BB5" w:rsidRPr="00205DB6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eastAsia="en-US"/>
              </w:rPr>
              <w:drawing>
                <wp:inline distT="0" distB="0" distL="0" distR="0" wp14:anchorId="031ECF02" wp14:editId="323D8E3E">
                  <wp:extent cx="1059815" cy="838200"/>
                  <wp:effectExtent l="0" t="0" r="698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9815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vAlign w:val="center"/>
          </w:tcPr>
          <w:p w14:paraId="7FC92F46" w14:textId="4DCF0388" w:rsidR="003A5631" w:rsidRPr="003A5631" w:rsidRDefault="003A5631" w:rsidP="003A56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1284.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65.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, </w:t>
            </w: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99.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14:paraId="64279F04" w14:textId="2696C52C" w:rsidR="003A5631" w:rsidRPr="003A5631" w:rsidRDefault="003A5631" w:rsidP="003A56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137.3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311.2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354.69</w:t>
            </w:r>
          </w:p>
          <w:p w14:paraId="5F0C4FC4" w14:textId="51165EE4" w:rsidR="003A5631" w:rsidRPr="003A5631" w:rsidRDefault="003A5631" w:rsidP="003A56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419.0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466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, </w:t>
            </w: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504.54</w:t>
            </w:r>
          </w:p>
          <w:p w14:paraId="765D00F2" w14:textId="2DF6999C" w:rsidR="003A5631" w:rsidRPr="003A5631" w:rsidRDefault="003A5631" w:rsidP="003A56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532.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, </w:t>
            </w: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560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, </w:t>
            </w: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727.68</w:t>
            </w:r>
          </w:p>
          <w:p w14:paraId="68FA2F95" w14:textId="1987A496" w:rsidR="003A5631" w:rsidRPr="003A5631" w:rsidRDefault="003A5631" w:rsidP="003A56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877.2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897.3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938.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  <w:p w14:paraId="61006814" w14:textId="5B7E1E8C" w:rsidR="003A5631" w:rsidRPr="003A5631" w:rsidRDefault="003A5631" w:rsidP="003A56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943.8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976.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8, </w:t>
            </w: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1469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  <w:p w14:paraId="67A5B841" w14:textId="11878718" w:rsidR="003A5631" w:rsidRPr="003A5631" w:rsidRDefault="003A5631" w:rsidP="003A56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2146.1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2185.4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2212.67</w:t>
            </w:r>
          </w:p>
          <w:p w14:paraId="0B52A2CB" w14:textId="1F824114" w:rsidR="00241BB5" w:rsidRPr="00205DB6" w:rsidRDefault="003A5631" w:rsidP="003A563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2216.5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2226.9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A5631">
              <w:rPr>
                <w:rFonts w:ascii="Times New Roman" w:hAnsi="Times New Roman" w:cs="Times New Roman"/>
                <w:sz w:val="24"/>
                <w:szCs w:val="24"/>
              </w:rPr>
              <w:t>2250.07</w:t>
            </w:r>
          </w:p>
        </w:tc>
        <w:tc>
          <w:tcPr>
            <w:tcW w:w="4860" w:type="dxa"/>
            <w:vAlign w:val="center"/>
          </w:tcPr>
          <w:p w14:paraId="3AE1D257" w14:textId="240D78BD" w:rsidR="00241BB5" w:rsidRPr="0031484B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-2.084575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-0.322752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0.038667</w:t>
            </w:r>
          </w:p>
          <w:p w14:paraId="044F1519" w14:textId="4C824A0F" w:rsidR="00241BB5" w:rsidRPr="0031484B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-0.062811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0.660830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-0.044432</w:t>
            </w:r>
          </w:p>
          <w:p w14:paraId="68E90A1D" w14:textId="60CB67DF" w:rsidR="00241BB5" w:rsidRPr="0031484B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2.088388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-0.298889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0.040726</w:t>
            </w:r>
          </w:p>
          <w:p w14:paraId="4F35F6EA" w14:textId="2DFA6036" w:rsidR="00241BB5" w:rsidRPr="0031484B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-1.350149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0.697557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-1.190492</w:t>
            </w:r>
          </w:p>
          <w:p w14:paraId="644E5CED" w14:textId="2A04C7A3" w:rsidR="00241BB5" w:rsidRPr="0031484B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-2.144135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-1.598141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-0.706174</w:t>
            </w:r>
          </w:p>
          <w:p w14:paraId="2D4FDBD9" w14:textId="7C898D95" w:rsidR="00241BB5" w:rsidRPr="0031484B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-3.181354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-0.175364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1.037435</w:t>
            </w:r>
          </w:p>
          <w:p w14:paraId="6BB1CEF3" w14:textId="62DA1818" w:rsidR="00241BB5" w:rsidRPr="0031484B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-0.180352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2.058805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0.437565</w:t>
            </w:r>
          </w:p>
          <w:p w14:paraId="1F5D262F" w14:textId="60F41405" w:rsidR="00241BB5" w:rsidRPr="0031484B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3.073574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0.611411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-0.596151</w:t>
            </w:r>
          </w:p>
          <w:p w14:paraId="538E8DBF" w14:textId="162907C9" w:rsidR="00241BB5" w:rsidRPr="0031484B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2.522158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-0.578438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1.437055</w:t>
            </w:r>
          </w:p>
          <w:p w14:paraId="7C3C0CA0" w14:textId="62818570" w:rsidR="00241BB5" w:rsidRPr="00205DB6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2.050084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-1.579105</w:t>
            </w:r>
            <w:r w:rsidRPr="0031484B">
              <w:rPr>
                <w:rFonts w:ascii="Times New Roman" w:hAnsi="Times New Roman" w:cs="Times New Roman"/>
                <w:sz w:val="24"/>
                <w:szCs w:val="24"/>
              </w:rPr>
              <w:tab/>
              <w:t>-0.707739</w:t>
            </w:r>
          </w:p>
        </w:tc>
      </w:tr>
      <w:tr w:rsidR="00241BB5" w:rsidRPr="00205DB6" w14:paraId="0C678BC0" w14:textId="77777777" w:rsidTr="00205DB6">
        <w:tc>
          <w:tcPr>
            <w:tcW w:w="1885" w:type="dxa"/>
            <w:vAlign w:val="center"/>
          </w:tcPr>
          <w:p w14:paraId="63F7260C" w14:textId="77777777" w:rsidR="00241BB5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s: i1→2p1</w:t>
            </w:r>
          </w:p>
          <w:p w14:paraId="47AE7162" w14:textId="717817BC" w:rsidR="00241BB5" w:rsidRPr="00205DB6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eastAsia="en-US"/>
              </w:rPr>
              <w:drawing>
                <wp:inline distT="0" distB="0" distL="0" distR="0" wp14:anchorId="15FE69A6" wp14:editId="14E89FD7">
                  <wp:extent cx="965200" cy="786502"/>
                  <wp:effectExtent l="0" t="0" r="635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9767" cy="790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vAlign w:val="center"/>
          </w:tcPr>
          <w:p w14:paraId="13A8F971" w14:textId="37ABAC21" w:rsidR="00CE7824" w:rsidRPr="00CE7824" w:rsidRDefault="00CE7824" w:rsidP="00CE78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>291.70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>91.3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>96.77</w:t>
            </w:r>
          </w:p>
          <w:p w14:paraId="54761E58" w14:textId="64D1D8DF" w:rsidR="00CE7824" w:rsidRPr="00CE7824" w:rsidRDefault="00CE7824" w:rsidP="00CE78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>233.0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>238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, </w:t>
            </w: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>361.05</w:t>
            </w:r>
          </w:p>
          <w:p w14:paraId="5276FBF2" w14:textId="6179D966" w:rsidR="00CE7824" w:rsidRPr="00CE7824" w:rsidRDefault="00CE7824" w:rsidP="00CE78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>365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0, </w:t>
            </w: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>367.9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>427.97</w:t>
            </w:r>
          </w:p>
          <w:p w14:paraId="39AC54EC" w14:textId="25709896" w:rsidR="00CE7824" w:rsidRPr="00CE7824" w:rsidRDefault="00CE7824" w:rsidP="00CE78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>493.5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>600.2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>604.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14:paraId="2342ABB1" w14:textId="1A95F799" w:rsidR="00CE7824" w:rsidRPr="00CE7824" w:rsidRDefault="00CE7824" w:rsidP="00CE78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>633.1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>646.7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>666.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  <w:p w14:paraId="4FC1637E" w14:textId="06485E62" w:rsidR="00CE7824" w:rsidRPr="00CE7824" w:rsidRDefault="00CE7824" w:rsidP="00CE78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>893.8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>897.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,</w:t>
            </w: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 xml:space="preserve"> 898.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14:paraId="4912A979" w14:textId="3E867B40" w:rsidR="00CE7824" w:rsidRPr="00CE7824" w:rsidRDefault="00CE7824" w:rsidP="00CE78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>1929.6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>2205.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>2206.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  <w:p w14:paraId="0A40A61B" w14:textId="36012414" w:rsidR="00241BB5" w:rsidRPr="00205DB6" w:rsidRDefault="00CE7824" w:rsidP="00CE78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>2212.3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 xml:space="preserve"> 2229.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, </w:t>
            </w:r>
            <w:r w:rsidRPr="00CE7824">
              <w:rPr>
                <w:rFonts w:ascii="Times New Roman" w:hAnsi="Times New Roman" w:cs="Times New Roman"/>
                <w:sz w:val="24"/>
                <w:szCs w:val="24"/>
              </w:rPr>
              <w:t>2236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4860" w:type="dxa"/>
            <w:vAlign w:val="center"/>
          </w:tcPr>
          <w:p w14:paraId="0FECBC7D" w14:textId="47FB98CC" w:rsidR="00241BB5" w:rsidRPr="00452556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0.745622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-1.174543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0.067301</w:t>
            </w:r>
          </w:p>
          <w:p w14:paraId="0807BC3D" w14:textId="04786CE4" w:rsidR="00241BB5" w:rsidRPr="00452556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0.745622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1.174543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0.067301</w:t>
            </w:r>
          </w:p>
          <w:p w14:paraId="2BCD25CF" w14:textId="3C31CA86" w:rsidR="00241BB5" w:rsidRPr="00452556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-1.259441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0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000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-0.255001</w:t>
            </w:r>
          </w:p>
          <w:p w14:paraId="78305222" w14:textId="3C469F65" w:rsidR="00241BB5" w:rsidRPr="00452556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0.960166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-1.873157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1.356823</w:t>
            </w:r>
          </w:p>
          <w:p w14:paraId="70CBDDAE" w14:textId="27155223" w:rsidR="00241BB5" w:rsidRPr="00452556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1.344238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-1.901336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-1.077485</w:t>
            </w:r>
          </w:p>
          <w:p w14:paraId="58045BD0" w14:textId="3993689E" w:rsidR="00241BB5" w:rsidRPr="00452556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0.960166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1.873157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1.356823</w:t>
            </w:r>
          </w:p>
          <w:p w14:paraId="3A43214A" w14:textId="4BDF4F57" w:rsidR="00241BB5" w:rsidRPr="00452556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1.344238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1.901336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-1.077485</w:t>
            </w:r>
          </w:p>
          <w:p w14:paraId="3C60EED9" w14:textId="355BAC15" w:rsidR="00241BB5" w:rsidRPr="00452556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-1.871258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0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000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-1.606118</w:t>
            </w:r>
          </w:p>
          <w:p w14:paraId="6DB7C1F0" w14:textId="071C8B42" w:rsidR="00241BB5" w:rsidRPr="00452556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-2.295515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0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000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0.835733</w:t>
            </w:r>
          </w:p>
          <w:p w14:paraId="6D3103B1" w14:textId="1700B186" w:rsidR="00241BB5" w:rsidRPr="00205DB6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-3.582746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0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00000</w:t>
            </w:r>
            <w:r w:rsidRPr="00452556">
              <w:rPr>
                <w:rFonts w:ascii="Times New Roman" w:hAnsi="Times New Roman" w:cs="Times New Roman"/>
                <w:sz w:val="24"/>
                <w:szCs w:val="24"/>
              </w:rPr>
              <w:tab/>
              <w:t>1.903952</w:t>
            </w:r>
          </w:p>
        </w:tc>
      </w:tr>
      <w:tr w:rsidR="00241BB5" w:rsidRPr="00205DB6" w14:paraId="5DA1C9B5" w14:textId="77777777" w:rsidTr="00205DB6">
        <w:tc>
          <w:tcPr>
            <w:tcW w:w="1885" w:type="dxa"/>
            <w:vAlign w:val="center"/>
          </w:tcPr>
          <w:p w14:paraId="7E359301" w14:textId="77777777" w:rsidR="00241BB5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s: i1→i3</w:t>
            </w:r>
          </w:p>
          <w:p w14:paraId="7B68EE55" w14:textId="36372068" w:rsidR="00241BB5" w:rsidRPr="00205DB6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1129" w:dyaOrig="1109" w14:anchorId="6548D598">
                <v:shape id="_x0000_i1053" type="#_x0000_t75" style="width:56.4pt;height:55.8pt" o:ole="">
                  <v:imagedata r:id="rId91" o:title=""/>
                </v:shape>
                <o:OLEObject Type="Embed" ProgID="ChemDraw.Document.6.0" ShapeID="_x0000_i1053" DrawAspect="Content" ObjectID="_1661194550" r:id="rId92"/>
              </w:object>
            </w:r>
          </w:p>
        </w:tc>
        <w:tc>
          <w:tcPr>
            <w:tcW w:w="2880" w:type="dxa"/>
            <w:vAlign w:val="center"/>
          </w:tcPr>
          <w:p w14:paraId="0E127028" w14:textId="3038B451" w:rsidR="001C1D4B" w:rsidRPr="001C1D4B" w:rsidRDefault="001C1D4B" w:rsidP="001C1D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>1094.54i</w:t>
            </w:r>
            <w:r w:rsidR="00755CE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>90.86</w:t>
            </w:r>
            <w:r w:rsidR="00755CE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>105.21</w:t>
            </w:r>
          </w:p>
          <w:p w14:paraId="74657808" w14:textId="6D9E3A73" w:rsidR="001C1D4B" w:rsidRPr="001C1D4B" w:rsidRDefault="001C1D4B" w:rsidP="001C1D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>138.08</w:t>
            </w:r>
            <w:r w:rsidR="00755CE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>313.77</w:t>
            </w:r>
            <w:r w:rsidR="00755CE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>364.72</w:t>
            </w:r>
          </w:p>
          <w:p w14:paraId="73BAD260" w14:textId="1823AF4D" w:rsidR="001C1D4B" w:rsidRPr="001C1D4B" w:rsidRDefault="001C1D4B" w:rsidP="001C1D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>372.8</w:t>
            </w:r>
            <w:r w:rsidR="00755CE4">
              <w:rPr>
                <w:rFonts w:ascii="Times New Roman" w:hAnsi="Times New Roman" w:cs="Times New Roman"/>
                <w:sz w:val="24"/>
                <w:szCs w:val="24"/>
              </w:rPr>
              <w:t xml:space="preserve">4, </w:t>
            </w: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>440.7</w:t>
            </w:r>
            <w:r w:rsidR="00755CE4">
              <w:rPr>
                <w:rFonts w:ascii="Times New Roman" w:hAnsi="Times New Roman" w:cs="Times New Roman"/>
                <w:sz w:val="24"/>
                <w:szCs w:val="24"/>
              </w:rPr>
              <w:t xml:space="preserve">4, </w:t>
            </w: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>457.38</w:t>
            </w:r>
          </w:p>
          <w:p w14:paraId="6125964C" w14:textId="09345DA9" w:rsidR="001C1D4B" w:rsidRPr="001C1D4B" w:rsidRDefault="001C1D4B" w:rsidP="001C1D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>543.43</w:t>
            </w:r>
            <w:r w:rsidR="00755CE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>601.4</w:t>
            </w:r>
            <w:r w:rsidR="00755CE4">
              <w:rPr>
                <w:rFonts w:ascii="Times New Roman" w:hAnsi="Times New Roman" w:cs="Times New Roman"/>
                <w:sz w:val="24"/>
                <w:szCs w:val="24"/>
              </w:rPr>
              <w:t xml:space="preserve">5, </w:t>
            </w: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>716.41</w:t>
            </w:r>
            <w:r w:rsidR="00755CE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7A03D153" w14:textId="6F20D6C1" w:rsidR="001C1D4B" w:rsidRPr="001C1D4B" w:rsidRDefault="001C1D4B" w:rsidP="001C1D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>752.2</w:t>
            </w:r>
            <w:r w:rsidR="00755CE4">
              <w:rPr>
                <w:rFonts w:ascii="Times New Roman" w:hAnsi="Times New Roman" w:cs="Times New Roman"/>
                <w:sz w:val="24"/>
                <w:szCs w:val="24"/>
              </w:rPr>
              <w:t xml:space="preserve">9, </w:t>
            </w: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>801.08</w:t>
            </w:r>
            <w:r w:rsidR="00755CE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 xml:space="preserve"> 919.00</w:t>
            </w:r>
          </w:p>
          <w:p w14:paraId="7F8256AF" w14:textId="2A165694" w:rsidR="001C1D4B" w:rsidRPr="001C1D4B" w:rsidRDefault="001C1D4B" w:rsidP="001C1D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>928.51</w:t>
            </w:r>
            <w:r w:rsidR="00755CE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 xml:space="preserve"> 991.47</w:t>
            </w:r>
            <w:r w:rsidR="00755CE4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 xml:space="preserve"> 1682.</w:t>
            </w:r>
            <w:r w:rsidR="00755CE4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  <w:p w14:paraId="46446964" w14:textId="40CF234D" w:rsidR="001C1D4B" w:rsidRPr="001C1D4B" w:rsidRDefault="001C1D4B" w:rsidP="001C1D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>2027.9</w:t>
            </w:r>
            <w:r w:rsidR="00755CE4">
              <w:rPr>
                <w:rFonts w:ascii="Times New Roman" w:hAnsi="Times New Roman" w:cs="Times New Roman"/>
                <w:sz w:val="24"/>
                <w:szCs w:val="24"/>
              </w:rPr>
              <w:t xml:space="preserve">5, </w:t>
            </w: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>2167.11</w:t>
            </w:r>
            <w:r w:rsidR="00755CE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>2170.98</w:t>
            </w:r>
          </w:p>
          <w:p w14:paraId="038C2BD1" w14:textId="773B6EEB" w:rsidR="00241BB5" w:rsidRPr="00205DB6" w:rsidRDefault="001C1D4B" w:rsidP="001C1D4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>2188.70</w:t>
            </w:r>
            <w:r w:rsidR="00755CE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>2191.53</w:t>
            </w:r>
            <w:r w:rsidR="00755CE4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1C1D4B">
              <w:rPr>
                <w:rFonts w:ascii="Times New Roman" w:hAnsi="Times New Roman" w:cs="Times New Roman"/>
                <w:sz w:val="24"/>
                <w:szCs w:val="24"/>
              </w:rPr>
              <w:t xml:space="preserve"> 2202.8</w:t>
            </w:r>
            <w:r w:rsidR="00755CE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860" w:type="dxa"/>
            <w:vAlign w:val="center"/>
          </w:tcPr>
          <w:p w14:paraId="51E66D14" w14:textId="711897EC" w:rsidR="00241BB5" w:rsidRPr="00476F65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-0.689911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-0.326643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-0.381831</w:t>
            </w:r>
          </w:p>
          <w:p w14:paraId="0FF36E10" w14:textId="7C2B22D8" w:rsidR="00241BB5" w:rsidRPr="00476F65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1.033876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-1.745233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0.308249</w:t>
            </w:r>
          </w:p>
          <w:p w14:paraId="08D20E78" w14:textId="20C1931A" w:rsidR="00241BB5" w:rsidRPr="00476F65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-1.974859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-0.808697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0.196177</w:t>
            </w:r>
          </w:p>
          <w:p w14:paraId="7D81BCF9" w14:textId="5452356C" w:rsidR="00241BB5" w:rsidRPr="00476F65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-0.817409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-0.407292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-1.865639</w:t>
            </w:r>
          </w:p>
          <w:p w14:paraId="753BA32D" w14:textId="047AD7D2" w:rsidR="00241BB5" w:rsidRPr="00476F65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1.181416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-1.733394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1.795273</w:t>
            </w:r>
          </w:p>
          <w:p w14:paraId="0BEFE5F8" w14:textId="79925B85" w:rsidR="00241BB5" w:rsidRPr="00476F65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2.351629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-1.361158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-0.276725</w:t>
            </w:r>
          </w:p>
          <w:p w14:paraId="0D560EDF" w14:textId="0DA1F882" w:rsidR="00241BB5" w:rsidRPr="00476F65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-0.454929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2.042700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0.014726</w:t>
            </w:r>
          </w:p>
          <w:p w14:paraId="39854832" w14:textId="5522F3C3" w:rsidR="00241BB5" w:rsidRPr="00476F65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0.989295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2.135269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-0.429859</w:t>
            </w:r>
          </w:p>
          <w:p w14:paraId="492F6F12" w14:textId="1687EAEB" w:rsidR="00241BB5" w:rsidRPr="00476F65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0.065682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1.959918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1.723072</w:t>
            </w:r>
          </w:p>
          <w:p w14:paraId="3379AAFF" w14:textId="2EFC91BF" w:rsidR="00241BB5" w:rsidRPr="00205DB6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0.500903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1.331363</w:t>
            </w:r>
            <w:r w:rsidRPr="00476F65">
              <w:rPr>
                <w:rFonts w:ascii="Times New Roman" w:hAnsi="Times New Roman" w:cs="Times New Roman"/>
                <w:sz w:val="24"/>
                <w:szCs w:val="24"/>
              </w:rPr>
              <w:tab/>
              <w:t>1.466841</w:t>
            </w:r>
          </w:p>
        </w:tc>
      </w:tr>
      <w:tr w:rsidR="00241BB5" w:rsidRPr="00205DB6" w14:paraId="0488672D" w14:textId="77777777" w:rsidTr="00205DB6">
        <w:tc>
          <w:tcPr>
            <w:tcW w:w="1885" w:type="dxa"/>
            <w:vAlign w:val="center"/>
          </w:tcPr>
          <w:p w14:paraId="70925920" w14:textId="77777777" w:rsidR="00241BB5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s: i2→2p7</w:t>
            </w:r>
          </w:p>
          <w:p w14:paraId="6E3FEE99" w14:textId="01EB6967" w:rsidR="00241BB5" w:rsidRPr="00205DB6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eastAsia="en-US"/>
              </w:rPr>
              <w:drawing>
                <wp:inline distT="0" distB="0" distL="0" distR="0" wp14:anchorId="367AFD06" wp14:editId="25EFD116">
                  <wp:extent cx="995680" cy="804777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9285" cy="807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vAlign w:val="center"/>
          </w:tcPr>
          <w:p w14:paraId="7CF3A029" w14:textId="6BEA1555" w:rsidR="00340B04" w:rsidRPr="00340B04" w:rsidRDefault="00340B04" w:rsidP="00340B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>444.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>59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, </w:t>
            </w: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>89.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  <w:p w14:paraId="29543AD5" w14:textId="0DE9E5FD" w:rsidR="00340B04" w:rsidRPr="00340B04" w:rsidRDefault="00340B04" w:rsidP="00340B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>134.0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 xml:space="preserve"> 166.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>220.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14:paraId="1F61D3A0" w14:textId="71EA2B9F" w:rsidR="00340B04" w:rsidRPr="00340B04" w:rsidRDefault="00340B04" w:rsidP="00340B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>354.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7, </w:t>
            </w: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>407.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8, </w:t>
            </w: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>449.49</w:t>
            </w:r>
          </w:p>
          <w:p w14:paraId="0700573A" w14:textId="4E8BAFB1" w:rsidR="00340B04" w:rsidRPr="00340B04" w:rsidRDefault="00340B04" w:rsidP="00340B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>512.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, </w:t>
            </w: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>540.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, </w:t>
            </w: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>567.08</w:t>
            </w:r>
          </w:p>
          <w:p w14:paraId="331F0518" w14:textId="2223ABE6" w:rsidR="00340B04" w:rsidRPr="00340B04" w:rsidRDefault="00340B04" w:rsidP="00340B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>593.29</w:t>
            </w:r>
            <w:r w:rsidR="00A2154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>722.32</w:t>
            </w:r>
            <w:r w:rsidR="00A2154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>889.95</w:t>
            </w:r>
          </w:p>
          <w:p w14:paraId="481325F6" w14:textId="76059C9A" w:rsidR="00340B04" w:rsidRPr="00340B04" w:rsidRDefault="00340B04" w:rsidP="00340B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>930.74</w:t>
            </w:r>
            <w:r w:rsidR="00A21540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 xml:space="preserve"> 936.88</w:t>
            </w:r>
            <w:r w:rsidR="00A21540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 xml:space="preserve"> 945.72</w:t>
            </w:r>
          </w:p>
          <w:p w14:paraId="21A429B5" w14:textId="3A7CDB2C" w:rsidR="00340B04" w:rsidRPr="00340B04" w:rsidRDefault="00340B04" w:rsidP="00340B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>1724.76</w:t>
            </w:r>
            <w:r w:rsidR="00A21540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 xml:space="preserve"> 2200.72</w:t>
            </w:r>
            <w:r w:rsidR="00A2154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>2210.0</w:t>
            </w:r>
            <w:r w:rsidR="00A21540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14:paraId="25B14537" w14:textId="2F2D3AD3" w:rsidR="00241BB5" w:rsidRPr="00205DB6" w:rsidRDefault="00340B04" w:rsidP="00340B0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>2211.3</w:t>
            </w:r>
            <w:r w:rsidR="00A21540">
              <w:rPr>
                <w:rFonts w:ascii="Times New Roman" w:hAnsi="Times New Roman" w:cs="Times New Roman"/>
                <w:sz w:val="24"/>
                <w:szCs w:val="24"/>
              </w:rPr>
              <w:t xml:space="preserve">7, </w:t>
            </w: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>2226.</w:t>
            </w:r>
            <w:r w:rsidR="00A21540">
              <w:rPr>
                <w:rFonts w:ascii="Times New Roman" w:hAnsi="Times New Roman" w:cs="Times New Roman"/>
                <w:sz w:val="24"/>
                <w:szCs w:val="24"/>
              </w:rPr>
              <w:t xml:space="preserve">90, </w:t>
            </w:r>
            <w:r w:rsidRPr="00340B04">
              <w:rPr>
                <w:rFonts w:ascii="Times New Roman" w:hAnsi="Times New Roman" w:cs="Times New Roman"/>
                <w:sz w:val="24"/>
                <w:szCs w:val="24"/>
              </w:rPr>
              <w:t>2254.1</w:t>
            </w:r>
            <w:r w:rsidR="00A2154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860" w:type="dxa"/>
            <w:vAlign w:val="center"/>
          </w:tcPr>
          <w:p w14:paraId="33E7B4C3" w14:textId="4C35DA3A" w:rsidR="00241BB5" w:rsidRPr="005851FB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1.956908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0.403342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-0.066127</w:t>
            </w:r>
          </w:p>
          <w:p w14:paraId="5B0E6DFC" w14:textId="49AC06EB" w:rsidR="00241BB5" w:rsidRPr="005851FB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0.192121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-0.830168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0.120990</w:t>
            </w:r>
          </w:p>
          <w:p w14:paraId="539E51E2" w14:textId="36CB4546" w:rsidR="00241BB5" w:rsidRPr="005851FB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-1.918835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0.149574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-0.069005</w:t>
            </w:r>
          </w:p>
          <w:p w14:paraId="7BB8362C" w14:textId="6D256D56" w:rsidR="00241BB5" w:rsidRPr="005851FB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3.324860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-0.161890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-0.032871</w:t>
            </w:r>
          </w:p>
          <w:p w14:paraId="6503257A" w14:textId="3534A3ED" w:rsidR="00241BB5" w:rsidRPr="005851FB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-1.735875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3.113021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0.383765</w:t>
            </w:r>
          </w:p>
          <w:p w14:paraId="44C19DF3" w14:textId="3492AECA" w:rsidR="00241BB5" w:rsidRPr="005851FB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1.917283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1.828230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0.3300297</w:t>
            </w:r>
          </w:p>
          <w:p w14:paraId="52D54AF1" w14:textId="645F9C79" w:rsidR="00241BB5" w:rsidRPr="005851FB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0.321852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-2.245284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-0.309186</w:t>
            </w:r>
          </w:p>
          <w:p w14:paraId="5BA8ED52" w14:textId="49EF9B2A" w:rsidR="00241BB5" w:rsidRPr="005851FB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-2.847042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-0.388178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0.959034</w:t>
            </w:r>
          </w:p>
          <w:p w14:paraId="7AA54099" w14:textId="053DAB4D" w:rsidR="00241BB5" w:rsidRPr="005851FB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-2.529493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-0.063416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-1.406800</w:t>
            </w:r>
          </w:p>
          <w:p w14:paraId="1CB91C89" w14:textId="44C0E698" w:rsidR="00241BB5" w:rsidRPr="00205DB6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-1.764521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1.647470</w:t>
            </w:r>
            <w:r w:rsidRPr="005851FB">
              <w:rPr>
                <w:rFonts w:ascii="Times New Roman" w:hAnsi="Times New Roman" w:cs="Times New Roman"/>
                <w:sz w:val="24"/>
                <w:szCs w:val="24"/>
              </w:rPr>
              <w:tab/>
              <w:t>0.165367</w:t>
            </w:r>
          </w:p>
        </w:tc>
      </w:tr>
      <w:tr w:rsidR="00241BB5" w:rsidRPr="00205DB6" w14:paraId="1DFA1AD7" w14:textId="77777777" w:rsidTr="00205DB6">
        <w:tc>
          <w:tcPr>
            <w:tcW w:w="1885" w:type="dxa"/>
            <w:vAlign w:val="center"/>
          </w:tcPr>
          <w:p w14:paraId="478E8533" w14:textId="77777777" w:rsidR="00241BB5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ts: i3→2p1</w:t>
            </w:r>
          </w:p>
          <w:p w14:paraId="7FEACDAF" w14:textId="521D24A8" w:rsidR="00241BB5" w:rsidRPr="00205DB6" w:rsidRDefault="00241BB5" w:rsidP="00241B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  <w:lang w:eastAsia="en-US"/>
              </w:rPr>
              <w:drawing>
                <wp:inline distT="0" distB="0" distL="0" distR="0" wp14:anchorId="664360FD" wp14:editId="68F0E5C3">
                  <wp:extent cx="881926" cy="894080"/>
                  <wp:effectExtent l="0" t="0" r="0" b="127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9043" cy="901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0" w:type="dxa"/>
            <w:vAlign w:val="center"/>
          </w:tcPr>
          <w:p w14:paraId="3E387366" w14:textId="5DAA5EFA" w:rsidR="0017454D" w:rsidRPr="0017454D" w:rsidRDefault="0017454D" w:rsidP="0017454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>213.57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>60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70, </w:t>
            </w: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>113.80</w:t>
            </w:r>
          </w:p>
          <w:p w14:paraId="16AFDF1B" w14:textId="320917E5" w:rsidR="0017454D" w:rsidRPr="0017454D" w:rsidRDefault="0017454D" w:rsidP="0017454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>163.9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>228.8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 xml:space="preserve"> 236.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  <w:p w14:paraId="740EDA7C" w14:textId="20626833" w:rsidR="0017454D" w:rsidRPr="0017454D" w:rsidRDefault="0017454D" w:rsidP="0017454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>333.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, </w:t>
            </w: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>367.9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>395.56</w:t>
            </w:r>
          </w:p>
          <w:p w14:paraId="78E0B26A" w14:textId="5AFF81A8" w:rsidR="0017454D" w:rsidRPr="0017454D" w:rsidRDefault="0017454D" w:rsidP="0017454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>423.2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>463.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, </w:t>
            </w: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>482.81</w:t>
            </w:r>
          </w:p>
          <w:p w14:paraId="5F2997F3" w14:textId="2D4E3321" w:rsidR="0017454D" w:rsidRPr="0017454D" w:rsidRDefault="0017454D" w:rsidP="0017454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>531.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, </w:t>
            </w: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>628.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, </w:t>
            </w: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>649.58</w:t>
            </w:r>
          </w:p>
          <w:p w14:paraId="59B72077" w14:textId="11E79B6D" w:rsidR="0017454D" w:rsidRPr="0017454D" w:rsidRDefault="0017454D" w:rsidP="0017454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>732.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, </w:t>
            </w: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>926.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9, </w:t>
            </w: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>929.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14:paraId="6165513E" w14:textId="5A1E3E0A" w:rsidR="0017454D" w:rsidRPr="0017454D" w:rsidRDefault="0017454D" w:rsidP="0017454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>2046.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, </w:t>
            </w: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>2156.8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 xml:space="preserve"> 2173.13</w:t>
            </w:r>
          </w:p>
          <w:p w14:paraId="6DE1B672" w14:textId="0BAC45B0" w:rsidR="00241BB5" w:rsidRPr="00205DB6" w:rsidRDefault="0017454D" w:rsidP="0017454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>2181.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, </w:t>
            </w: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>2198.3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17454D">
              <w:rPr>
                <w:rFonts w:ascii="Times New Roman" w:hAnsi="Times New Roman" w:cs="Times New Roman"/>
                <w:sz w:val="24"/>
                <w:szCs w:val="24"/>
              </w:rPr>
              <w:t>4257.78</w:t>
            </w:r>
          </w:p>
        </w:tc>
        <w:tc>
          <w:tcPr>
            <w:tcW w:w="4860" w:type="dxa"/>
            <w:vAlign w:val="center"/>
          </w:tcPr>
          <w:p w14:paraId="2A8C8BC7" w14:textId="1206905C" w:rsidR="00241BB5" w:rsidRPr="00C159DA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-0.992152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-0.579408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-0.522646</w:t>
            </w:r>
          </w:p>
          <w:p w14:paraId="6CDB2369" w14:textId="4A679DAA" w:rsidR="00241BB5" w:rsidRPr="00C159DA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0.724849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-1.806901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0.475994</w:t>
            </w:r>
          </w:p>
          <w:p w14:paraId="2DEA7658" w14:textId="4A9FBD60" w:rsidR="00241BB5" w:rsidRPr="00C159DA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>Si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-0.915242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1.667203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0.323442</w:t>
            </w:r>
          </w:p>
          <w:p w14:paraId="16CAE9E9" w14:textId="5DA71DA3" w:rsidR="00241BB5" w:rsidRPr="00C159DA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-2.286104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-1.249560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-0.222681</w:t>
            </w:r>
          </w:p>
          <w:p w14:paraId="017C3E41" w14:textId="08A03A45" w:rsidR="00241BB5" w:rsidRPr="00C159DA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-0.791521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-0.590928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-1.999346</w:t>
            </w:r>
          </w:p>
          <w:p w14:paraId="166CF658" w14:textId="72E1B3B0" w:rsidR="00241BB5" w:rsidRPr="00C159DA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0.562899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-1.910547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1.956067</w:t>
            </w:r>
          </w:p>
          <w:p w14:paraId="6D334052" w14:textId="03CB0B5D" w:rsidR="00241BB5" w:rsidRPr="00C159DA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2.073873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-1.224225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0.215929</w:t>
            </w:r>
          </w:p>
          <w:p w14:paraId="62377187" w14:textId="152052FB" w:rsidR="00241BB5" w:rsidRPr="00C159DA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0.366741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1.970434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-0.439051</w:t>
            </w:r>
          </w:p>
          <w:p w14:paraId="040B2149" w14:textId="5E6F1D1F" w:rsidR="00241BB5" w:rsidRPr="00C159DA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0.507737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1.529856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2.281187</w:t>
            </w:r>
          </w:p>
          <w:p w14:paraId="072127A2" w14:textId="494365C1" w:rsidR="00241BB5" w:rsidRPr="00205DB6" w:rsidRDefault="00241BB5" w:rsidP="00241BB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1.082607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1.192549</w:t>
            </w:r>
            <w:r w:rsidRPr="00C159DA">
              <w:rPr>
                <w:rFonts w:ascii="Times New Roman" w:hAnsi="Times New Roman" w:cs="Times New Roman"/>
                <w:sz w:val="24"/>
                <w:szCs w:val="24"/>
              </w:rPr>
              <w:tab/>
              <w:t>1.933750</w:t>
            </w:r>
          </w:p>
        </w:tc>
      </w:tr>
    </w:tbl>
    <w:p w14:paraId="5279E2FC" w14:textId="77777777" w:rsidR="00B02A3C" w:rsidRDefault="00B02A3C" w:rsidP="009A409F"/>
    <w:sectPr w:rsidR="00B02A3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FE38F83" w14:textId="77777777" w:rsidR="00AA4586" w:rsidRDefault="00AA4586" w:rsidP="00511AC4">
      <w:pPr>
        <w:spacing w:after="0" w:line="240" w:lineRule="auto"/>
      </w:pPr>
      <w:r>
        <w:separator/>
      </w:r>
    </w:p>
  </w:endnote>
  <w:endnote w:type="continuationSeparator" w:id="0">
    <w:p w14:paraId="7D6B48B0" w14:textId="77777777" w:rsidR="00AA4586" w:rsidRDefault="00AA4586" w:rsidP="00511A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52C74F7" w14:textId="77777777" w:rsidR="00AA4586" w:rsidRDefault="00AA4586" w:rsidP="00511AC4">
      <w:pPr>
        <w:spacing w:after="0" w:line="240" w:lineRule="auto"/>
      </w:pPr>
      <w:r>
        <w:separator/>
      </w:r>
    </w:p>
  </w:footnote>
  <w:footnote w:type="continuationSeparator" w:id="0">
    <w:p w14:paraId="35B214FF" w14:textId="77777777" w:rsidR="00AA4586" w:rsidRDefault="00AA4586" w:rsidP="00511AC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67DE9"/>
    <w:rsid w:val="00016FF8"/>
    <w:rsid w:val="00043A02"/>
    <w:rsid w:val="00061309"/>
    <w:rsid w:val="00066C2A"/>
    <w:rsid w:val="00077C70"/>
    <w:rsid w:val="00083D9E"/>
    <w:rsid w:val="00095C03"/>
    <w:rsid w:val="000975D3"/>
    <w:rsid w:val="000A0D3C"/>
    <w:rsid w:val="000A7A3F"/>
    <w:rsid w:val="000D7EF9"/>
    <w:rsid w:val="000E6FCC"/>
    <w:rsid w:val="000F0845"/>
    <w:rsid w:val="000F2886"/>
    <w:rsid w:val="000F2CE4"/>
    <w:rsid w:val="00106E02"/>
    <w:rsid w:val="00117AF9"/>
    <w:rsid w:val="00117CA4"/>
    <w:rsid w:val="00142765"/>
    <w:rsid w:val="00146D6A"/>
    <w:rsid w:val="001734A9"/>
    <w:rsid w:val="0017454D"/>
    <w:rsid w:val="00176D80"/>
    <w:rsid w:val="001C1D4B"/>
    <w:rsid w:val="00205DB6"/>
    <w:rsid w:val="002071E6"/>
    <w:rsid w:val="00241BB5"/>
    <w:rsid w:val="00243F85"/>
    <w:rsid w:val="00266CEA"/>
    <w:rsid w:val="002679B8"/>
    <w:rsid w:val="0028130A"/>
    <w:rsid w:val="002C1E5E"/>
    <w:rsid w:val="002E167C"/>
    <w:rsid w:val="002F229A"/>
    <w:rsid w:val="0031484B"/>
    <w:rsid w:val="00327445"/>
    <w:rsid w:val="00332751"/>
    <w:rsid w:val="00340B04"/>
    <w:rsid w:val="00341E19"/>
    <w:rsid w:val="00360C7F"/>
    <w:rsid w:val="00373AD1"/>
    <w:rsid w:val="00375C58"/>
    <w:rsid w:val="003803EF"/>
    <w:rsid w:val="003A4809"/>
    <w:rsid w:val="003A5631"/>
    <w:rsid w:val="003C555A"/>
    <w:rsid w:val="003D2304"/>
    <w:rsid w:val="00414DF4"/>
    <w:rsid w:val="00421865"/>
    <w:rsid w:val="00430EFD"/>
    <w:rsid w:val="00452556"/>
    <w:rsid w:val="00462912"/>
    <w:rsid w:val="00467DE9"/>
    <w:rsid w:val="00476F65"/>
    <w:rsid w:val="004851B0"/>
    <w:rsid w:val="004A4808"/>
    <w:rsid w:val="004B4E92"/>
    <w:rsid w:val="004F2EB7"/>
    <w:rsid w:val="00500836"/>
    <w:rsid w:val="00511AC4"/>
    <w:rsid w:val="005463DD"/>
    <w:rsid w:val="0055256F"/>
    <w:rsid w:val="00561A53"/>
    <w:rsid w:val="00576AA6"/>
    <w:rsid w:val="005851FB"/>
    <w:rsid w:val="005A3C56"/>
    <w:rsid w:val="005A7EA0"/>
    <w:rsid w:val="005B4163"/>
    <w:rsid w:val="005D07C6"/>
    <w:rsid w:val="005D0ADB"/>
    <w:rsid w:val="005D1F55"/>
    <w:rsid w:val="005E12AE"/>
    <w:rsid w:val="006127D2"/>
    <w:rsid w:val="00633872"/>
    <w:rsid w:val="00657217"/>
    <w:rsid w:val="006A525F"/>
    <w:rsid w:val="006B39C5"/>
    <w:rsid w:val="006C2896"/>
    <w:rsid w:val="006D2B88"/>
    <w:rsid w:val="006D61FC"/>
    <w:rsid w:val="006E331F"/>
    <w:rsid w:val="006E42C5"/>
    <w:rsid w:val="006E674E"/>
    <w:rsid w:val="00704631"/>
    <w:rsid w:val="0071700C"/>
    <w:rsid w:val="00721C9E"/>
    <w:rsid w:val="0072238F"/>
    <w:rsid w:val="00726DBD"/>
    <w:rsid w:val="00733BD3"/>
    <w:rsid w:val="00751E8D"/>
    <w:rsid w:val="00755CE4"/>
    <w:rsid w:val="00756E46"/>
    <w:rsid w:val="00776434"/>
    <w:rsid w:val="007B494B"/>
    <w:rsid w:val="007B53AC"/>
    <w:rsid w:val="007B7592"/>
    <w:rsid w:val="007D253A"/>
    <w:rsid w:val="007D44AE"/>
    <w:rsid w:val="00804D11"/>
    <w:rsid w:val="008307AD"/>
    <w:rsid w:val="0086326E"/>
    <w:rsid w:val="00875011"/>
    <w:rsid w:val="00884253"/>
    <w:rsid w:val="0089168E"/>
    <w:rsid w:val="008B4048"/>
    <w:rsid w:val="008D3822"/>
    <w:rsid w:val="008E7F15"/>
    <w:rsid w:val="0092292E"/>
    <w:rsid w:val="00933EFB"/>
    <w:rsid w:val="0093451F"/>
    <w:rsid w:val="00936F0B"/>
    <w:rsid w:val="00941DE2"/>
    <w:rsid w:val="00951557"/>
    <w:rsid w:val="009641E0"/>
    <w:rsid w:val="00991239"/>
    <w:rsid w:val="009A409F"/>
    <w:rsid w:val="009B2912"/>
    <w:rsid w:val="009B6A37"/>
    <w:rsid w:val="009C4114"/>
    <w:rsid w:val="009D76E9"/>
    <w:rsid w:val="009E1BC2"/>
    <w:rsid w:val="00A07746"/>
    <w:rsid w:val="00A16F0F"/>
    <w:rsid w:val="00A21540"/>
    <w:rsid w:val="00A24782"/>
    <w:rsid w:val="00A30B28"/>
    <w:rsid w:val="00A340AA"/>
    <w:rsid w:val="00A709D5"/>
    <w:rsid w:val="00A80742"/>
    <w:rsid w:val="00A82E88"/>
    <w:rsid w:val="00A863FE"/>
    <w:rsid w:val="00AA4586"/>
    <w:rsid w:val="00AB363F"/>
    <w:rsid w:val="00AB5D34"/>
    <w:rsid w:val="00AC014C"/>
    <w:rsid w:val="00AC2A57"/>
    <w:rsid w:val="00AE0EFD"/>
    <w:rsid w:val="00AE333E"/>
    <w:rsid w:val="00AF3819"/>
    <w:rsid w:val="00B02457"/>
    <w:rsid w:val="00B02A3C"/>
    <w:rsid w:val="00B071FD"/>
    <w:rsid w:val="00B170FE"/>
    <w:rsid w:val="00B2367E"/>
    <w:rsid w:val="00B25682"/>
    <w:rsid w:val="00B26C1D"/>
    <w:rsid w:val="00B376CA"/>
    <w:rsid w:val="00B55D2D"/>
    <w:rsid w:val="00B623B1"/>
    <w:rsid w:val="00BB4F5A"/>
    <w:rsid w:val="00BC06E1"/>
    <w:rsid w:val="00BC4778"/>
    <w:rsid w:val="00BD2D88"/>
    <w:rsid w:val="00BF5F88"/>
    <w:rsid w:val="00C159DA"/>
    <w:rsid w:val="00C21B1E"/>
    <w:rsid w:val="00C22AF3"/>
    <w:rsid w:val="00C309DC"/>
    <w:rsid w:val="00C331E9"/>
    <w:rsid w:val="00C5603E"/>
    <w:rsid w:val="00C57652"/>
    <w:rsid w:val="00C95170"/>
    <w:rsid w:val="00CA2A1E"/>
    <w:rsid w:val="00CD0508"/>
    <w:rsid w:val="00CE7824"/>
    <w:rsid w:val="00D059E0"/>
    <w:rsid w:val="00D15002"/>
    <w:rsid w:val="00D22804"/>
    <w:rsid w:val="00D5026C"/>
    <w:rsid w:val="00D72BE8"/>
    <w:rsid w:val="00DE17D1"/>
    <w:rsid w:val="00DE1B3E"/>
    <w:rsid w:val="00DF01B9"/>
    <w:rsid w:val="00E358D2"/>
    <w:rsid w:val="00E370DC"/>
    <w:rsid w:val="00E84925"/>
    <w:rsid w:val="00F205B9"/>
    <w:rsid w:val="00F232EB"/>
    <w:rsid w:val="00F563E1"/>
    <w:rsid w:val="00F7565B"/>
    <w:rsid w:val="00F774F5"/>
    <w:rsid w:val="00F84F35"/>
    <w:rsid w:val="00F95FC1"/>
    <w:rsid w:val="00FA20A4"/>
    <w:rsid w:val="00FA2531"/>
    <w:rsid w:val="00FD64F2"/>
    <w:rsid w:val="00FF3562"/>
    <w:rsid w:val="00FF41E2"/>
    <w:rsid w:val="00FF74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A000EC5"/>
  <w15:docId w15:val="{FAFA5BEF-4906-44DF-938D-8424606712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83D9E"/>
    <w:rPr>
      <w:rFonts w:ascii="Calibri" w:eastAsia="SimSun" w:hAnsi="Calibri" w:cs="Mangal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sid w:val="00083D9E"/>
    <w:rPr>
      <w:rFonts w:cs="Times New Roman"/>
      <w:color w:val="0000FF"/>
      <w:u w:val="single"/>
    </w:rPr>
  </w:style>
  <w:style w:type="table" w:styleId="TableGrid">
    <w:name w:val="Table Grid"/>
    <w:basedOn w:val="TableNormal"/>
    <w:uiPriority w:val="59"/>
    <w:rsid w:val="00C5765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ATitle">
    <w:name w:val="BA_Title"/>
    <w:basedOn w:val="Normal"/>
    <w:next w:val="BBAuthorName"/>
    <w:rsid w:val="00500836"/>
    <w:pPr>
      <w:spacing w:before="720" w:after="360" w:line="480" w:lineRule="auto"/>
      <w:jc w:val="center"/>
    </w:pPr>
    <w:rPr>
      <w:rFonts w:ascii="Times New Roman" w:eastAsia="Times New Roman" w:hAnsi="Times New Roman" w:cs="Times New Roman"/>
      <w:sz w:val="44"/>
      <w:szCs w:val="20"/>
      <w:lang w:eastAsia="en-US"/>
    </w:rPr>
  </w:style>
  <w:style w:type="paragraph" w:customStyle="1" w:styleId="BBAuthorName">
    <w:name w:val="BB_Author_Name"/>
    <w:basedOn w:val="Normal"/>
    <w:next w:val="BCAuthorAddress"/>
    <w:rsid w:val="00500836"/>
    <w:pPr>
      <w:spacing w:after="240" w:line="480" w:lineRule="auto"/>
      <w:jc w:val="center"/>
    </w:pPr>
    <w:rPr>
      <w:rFonts w:ascii="Times" w:eastAsia="Times New Roman" w:hAnsi="Times" w:cs="Times New Roman"/>
      <w:i/>
      <w:sz w:val="24"/>
      <w:szCs w:val="20"/>
      <w:lang w:eastAsia="en-US"/>
    </w:rPr>
  </w:style>
  <w:style w:type="paragraph" w:customStyle="1" w:styleId="BCAuthorAddress">
    <w:name w:val="BC_Author_Address"/>
    <w:basedOn w:val="Normal"/>
    <w:next w:val="Normal"/>
    <w:rsid w:val="00500836"/>
    <w:pPr>
      <w:spacing w:after="240" w:line="480" w:lineRule="auto"/>
      <w:jc w:val="center"/>
    </w:pPr>
    <w:rPr>
      <w:rFonts w:ascii="Times" w:eastAsia="Times New Roman" w:hAnsi="Times" w:cs="Times New Roman"/>
      <w:sz w:val="24"/>
      <w:szCs w:val="20"/>
      <w:lang w:eastAsia="en-US"/>
    </w:rPr>
  </w:style>
  <w:style w:type="paragraph" w:customStyle="1" w:styleId="FACorrespondingAuthorFootnote">
    <w:name w:val="FA_Corresponding_Author_Footnote"/>
    <w:basedOn w:val="Normal"/>
    <w:next w:val="Normal"/>
    <w:rsid w:val="00500836"/>
    <w:pPr>
      <w:spacing w:line="480" w:lineRule="auto"/>
      <w:jc w:val="both"/>
    </w:pPr>
    <w:rPr>
      <w:rFonts w:ascii="Times" w:eastAsia="Times New Roman" w:hAnsi="Times" w:cs="Times New Roman"/>
      <w:sz w:val="24"/>
      <w:szCs w:val="20"/>
      <w:lang w:eastAsia="en-US"/>
    </w:rPr>
  </w:style>
  <w:style w:type="paragraph" w:customStyle="1" w:styleId="FAAuthorInfoSubtitle">
    <w:name w:val="FA_Author_Info_Subtitle"/>
    <w:basedOn w:val="Normal"/>
    <w:link w:val="FAAuthorInfoSubtitleChar"/>
    <w:autoRedefine/>
    <w:rsid w:val="00500836"/>
    <w:pPr>
      <w:spacing w:before="120" w:after="60" w:line="480" w:lineRule="auto"/>
    </w:pPr>
    <w:rPr>
      <w:rFonts w:ascii="Times" w:eastAsia="Times New Roman" w:hAnsi="Times" w:cs="Times New Roman"/>
      <w:b/>
      <w:sz w:val="24"/>
      <w:szCs w:val="20"/>
      <w:lang w:eastAsia="en-US"/>
    </w:rPr>
  </w:style>
  <w:style w:type="character" w:customStyle="1" w:styleId="FAAuthorInfoSubtitleChar">
    <w:name w:val="FA_Author_Info_Subtitle Char"/>
    <w:link w:val="FAAuthorInfoSubtitle"/>
    <w:rsid w:val="00500836"/>
    <w:rPr>
      <w:rFonts w:ascii="Times" w:eastAsia="Times New Roman" w:hAnsi="Times" w:cs="Times New Roman"/>
      <w:b/>
      <w:sz w:val="24"/>
      <w:szCs w:val="20"/>
    </w:rPr>
  </w:style>
  <w:style w:type="paragraph" w:styleId="Header">
    <w:name w:val="header"/>
    <w:basedOn w:val="Normal"/>
    <w:link w:val="HeaderChar"/>
    <w:uiPriority w:val="99"/>
    <w:unhideWhenUsed/>
    <w:rsid w:val="00511AC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511AC4"/>
    <w:rPr>
      <w:rFonts w:ascii="Calibri" w:eastAsia="SimSun" w:hAnsi="Calibri" w:cs="Mangal"/>
      <w:sz w:val="20"/>
      <w:szCs w:val="20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511AC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511AC4"/>
    <w:rPr>
      <w:rFonts w:ascii="Calibri" w:eastAsia="SimSun" w:hAnsi="Calibri" w:cs="Mangal"/>
      <w:sz w:val="20"/>
      <w:szCs w:val="20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1AC4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1AC4"/>
    <w:rPr>
      <w:rFonts w:asciiTheme="majorHAnsi" w:eastAsiaTheme="majorEastAsia" w:hAnsiTheme="majorHAnsi" w:cstheme="majorBidi"/>
      <w:sz w:val="18"/>
      <w:szCs w:val="18"/>
      <w:lang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D2280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2280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22804"/>
    <w:rPr>
      <w:rFonts w:ascii="Calibri" w:eastAsia="SimSun" w:hAnsi="Calibri" w:cs="Mangal"/>
      <w:sz w:val="20"/>
      <w:szCs w:val="20"/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2280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22804"/>
    <w:rPr>
      <w:rFonts w:ascii="Calibri" w:eastAsia="SimSun" w:hAnsi="Calibri" w:cs="Mangal"/>
      <w:b/>
      <w:bCs/>
      <w:sz w:val="2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52412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emf"/><Relationship Id="rId18" Type="http://schemas.openxmlformats.org/officeDocument/2006/relationships/image" Target="media/image6.emf"/><Relationship Id="rId26" Type="http://schemas.openxmlformats.org/officeDocument/2006/relationships/image" Target="media/image12.emf"/><Relationship Id="rId39" Type="http://schemas.openxmlformats.org/officeDocument/2006/relationships/image" Target="media/image19.emf"/><Relationship Id="rId21" Type="http://schemas.openxmlformats.org/officeDocument/2006/relationships/image" Target="media/image8.em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image" Target="media/image24.emf"/><Relationship Id="rId50" Type="http://schemas.openxmlformats.org/officeDocument/2006/relationships/oleObject" Target="embeddings/oleObject14.bin"/><Relationship Id="rId55" Type="http://schemas.openxmlformats.org/officeDocument/2006/relationships/image" Target="media/image29.emf"/><Relationship Id="rId63" Type="http://schemas.openxmlformats.org/officeDocument/2006/relationships/image" Target="media/image33.emf"/><Relationship Id="rId68" Type="http://schemas.openxmlformats.org/officeDocument/2006/relationships/oleObject" Target="embeddings/oleObject22.bin"/><Relationship Id="rId76" Type="http://schemas.openxmlformats.org/officeDocument/2006/relationships/oleObject" Target="embeddings/oleObject26.bin"/><Relationship Id="rId84" Type="http://schemas.openxmlformats.org/officeDocument/2006/relationships/image" Target="media/image45.tiff"/><Relationship Id="rId89" Type="http://schemas.openxmlformats.org/officeDocument/2006/relationships/image" Target="media/image50.tiff"/><Relationship Id="rId7" Type="http://schemas.openxmlformats.org/officeDocument/2006/relationships/webSettings" Target="webSettings.xml"/><Relationship Id="rId71" Type="http://schemas.openxmlformats.org/officeDocument/2006/relationships/image" Target="media/image37.emf"/><Relationship Id="rId92" Type="http://schemas.openxmlformats.org/officeDocument/2006/relationships/oleObject" Target="embeddings/oleObject29.bin"/><Relationship Id="rId2" Type="http://schemas.openxmlformats.org/officeDocument/2006/relationships/customXml" Target="../customXml/item2.xml"/><Relationship Id="rId16" Type="http://schemas.openxmlformats.org/officeDocument/2006/relationships/image" Target="media/image4.emf"/><Relationship Id="rId29" Type="http://schemas.openxmlformats.org/officeDocument/2006/relationships/oleObject" Target="embeddings/oleObject5.bin"/><Relationship Id="rId11" Type="http://schemas.openxmlformats.org/officeDocument/2006/relationships/hyperlink" Target="mailto:hhchang@mail.ndhu.edu.tw" TargetMode="External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6.bin"/><Relationship Id="rId37" Type="http://schemas.openxmlformats.org/officeDocument/2006/relationships/image" Target="media/image18.emf"/><Relationship Id="rId40" Type="http://schemas.openxmlformats.org/officeDocument/2006/relationships/oleObject" Target="embeddings/oleObject10.bin"/><Relationship Id="rId45" Type="http://schemas.openxmlformats.org/officeDocument/2006/relationships/image" Target="media/image22.emf"/><Relationship Id="rId53" Type="http://schemas.openxmlformats.org/officeDocument/2006/relationships/image" Target="media/image27.emf"/><Relationship Id="rId58" Type="http://schemas.openxmlformats.org/officeDocument/2006/relationships/oleObject" Target="embeddings/oleObject17.bin"/><Relationship Id="rId66" Type="http://schemas.openxmlformats.org/officeDocument/2006/relationships/oleObject" Target="embeddings/oleObject21.bin"/><Relationship Id="rId74" Type="http://schemas.openxmlformats.org/officeDocument/2006/relationships/oleObject" Target="embeddings/oleObject25.bin"/><Relationship Id="rId79" Type="http://schemas.openxmlformats.org/officeDocument/2006/relationships/image" Target="media/image41.emf"/><Relationship Id="rId87" Type="http://schemas.openxmlformats.org/officeDocument/2006/relationships/image" Target="media/image48.tiff"/><Relationship Id="rId5" Type="http://schemas.openxmlformats.org/officeDocument/2006/relationships/styles" Target="styles.xml"/><Relationship Id="rId61" Type="http://schemas.openxmlformats.org/officeDocument/2006/relationships/image" Target="media/image32.emf"/><Relationship Id="rId82" Type="http://schemas.openxmlformats.org/officeDocument/2006/relationships/image" Target="media/image43.tiff"/><Relationship Id="rId90" Type="http://schemas.openxmlformats.org/officeDocument/2006/relationships/image" Target="media/image51.tiff"/><Relationship Id="rId95" Type="http://schemas.openxmlformats.org/officeDocument/2006/relationships/fontTable" Target="fontTable.xml"/><Relationship Id="rId19" Type="http://schemas.openxmlformats.org/officeDocument/2006/relationships/oleObject" Target="embeddings/oleObject2.bin"/><Relationship Id="rId14" Type="http://schemas.openxmlformats.org/officeDocument/2006/relationships/image" Target="media/image3.emf"/><Relationship Id="rId22" Type="http://schemas.openxmlformats.org/officeDocument/2006/relationships/image" Target="media/image9.emf"/><Relationship Id="rId27" Type="http://schemas.openxmlformats.org/officeDocument/2006/relationships/oleObject" Target="embeddings/oleObject4.bin"/><Relationship Id="rId30" Type="http://schemas.openxmlformats.org/officeDocument/2006/relationships/image" Target="media/image14.emf"/><Relationship Id="rId35" Type="http://schemas.openxmlformats.org/officeDocument/2006/relationships/image" Target="media/image17.emf"/><Relationship Id="rId43" Type="http://schemas.openxmlformats.org/officeDocument/2006/relationships/image" Target="media/image21.emf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6.bin"/><Relationship Id="rId64" Type="http://schemas.openxmlformats.org/officeDocument/2006/relationships/oleObject" Target="embeddings/oleObject20.bin"/><Relationship Id="rId69" Type="http://schemas.openxmlformats.org/officeDocument/2006/relationships/image" Target="media/image36.emf"/><Relationship Id="rId77" Type="http://schemas.openxmlformats.org/officeDocument/2006/relationships/image" Target="media/image40.emf"/><Relationship Id="rId8" Type="http://schemas.openxmlformats.org/officeDocument/2006/relationships/footnotes" Target="footnotes.xml"/><Relationship Id="rId51" Type="http://schemas.openxmlformats.org/officeDocument/2006/relationships/image" Target="media/image26.emf"/><Relationship Id="rId72" Type="http://schemas.openxmlformats.org/officeDocument/2006/relationships/oleObject" Target="embeddings/oleObject24.bin"/><Relationship Id="rId80" Type="http://schemas.openxmlformats.org/officeDocument/2006/relationships/oleObject" Target="embeddings/oleObject28.bin"/><Relationship Id="rId85" Type="http://schemas.openxmlformats.org/officeDocument/2006/relationships/image" Target="media/image46.tiff"/><Relationship Id="rId93" Type="http://schemas.openxmlformats.org/officeDocument/2006/relationships/image" Target="media/image53.tiff"/><Relationship Id="rId3" Type="http://schemas.openxmlformats.org/officeDocument/2006/relationships/customXml" Target="../customXml/item3.xml"/><Relationship Id="rId12" Type="http://schemas.openxmlformats.org/officeDocument/2006/relationships/image" Target="media/image1.tiff"/><Relationship Id="rId17" Type="http://schemas.openxmlformats.org/officeDocument/2006/relationships/image" Target="media/image5.emf"/><Relationship Id="rId25" Type="http://schemas.openxmlformats.org/officeDocument/2006/relationships/image" Target="media/image11.emf"/><Relationship Id="rId33" Type="http://schemas.openxmlformats.org/officeDocument/2006/relationships/image" Target="media/image16.emf"/><Relationship Id="rId38" Type="http://schemas.openxmlformats.org/officeDocument/2006/relationships/oleObject" Target="embeddings/oleObject9.bin"/><Relationship Id="rId46" Type="http://schemas.openxmlformats.org/officeDocument/2006/relationships/image" Target="media/image23.emf"/><Relationship Id="rId59" Type="http://schemas.openxmlformats.org/officeDocument/2006/relationships/image" Target="media/image31.emf"/><Relationship Id="rId67" Type="http://schemas.openxmlformats.org/officeDocument/2006/relationships/image" Target="media/image35.emf"/><Relationship Id="rId20" Type="http://schemas.openxmlformats.org/officeDocument/2006/relationships/image" Target="media/image7.emf"/><Relationship Id="rId41" Type="http://schemas.openxmlformats.org/officeDocument/2006/relationships/image" Target="media/image20.emf"/><Relationship Id="rId54" Type="http://schemas.openxmlformats.org/officeDocument/2006/relationships/image" Target="media/image28.emf"/><Relationship Id="rId62" Type="http://schemas.openxmlformats.org/officeDocument/2006/relationships/oleObject" Target="embeddings/oleObject19.bin"/><Relationship Id="rId70" Type="http://schemas.openxmlformats.org/officeDocument/2006/relationships/oleObject" Target="embeddings/oleObject23.bin"/><Relationship Id="rId75" Type="http://schemas.openxmlformats.org/officeDocument/2006/relationships/image" Target="media/image39.emf"/><Relationship Id="rId83" Type="http://schemas.openxmlformats.org/officeDocument/2006/relationships/image" Target="media/image44.tiff"/><Relationship Id="rId88" Type="http://schemas.openxmlformats.org/officeDocument/2006/relationships/image" Target="media/image49.tiff"/><Relationship Id="rId91" Type="http://schemas.openxmlformats.org/officeDocument/2006/relationships/image" Target="media/image52.emf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0.emf"/><Relationship Id="rId28" Type="http://schemas.openxmlformats.org/officeDocument/2006/relationships/image" Target="media/image13.emf"/><Relationship Id="rId36" Type="http://schemas.openxmlformats.org/officeDocument/2006/relationships/oleObject" Target="embeddings/oleObject8.bin"/><Relationship Id="rId49" Type="http://schemas.openxmlformats.org/officeDocument/2006/relationships/image" Target="media/image25.emf"/><Relationship Id="rId57" Type="http://schemas.openxmlformats.org/officeDocument/2006/relationships/image" Target="media/image30.emf"/><Relationship Id="rId10" Type="http://schemas.openxmlformats.org/officeDocument/2006/relationships/hyperlink" Target="mailto:ralfk@hawaii.edu" TargetMode="External"/><Relationship Id="rId31" Type="http://schemas.openxmlformats.org/officeDocument/2006/relationships/image" Target="media/image15.emf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8.bin"/><Relationship Id="rId65" Type="http://schemas.openxmlformats.org/officeDocument/2006/relationships/image" Target="media/image34.emf"/><Relationship Id="rId73" Type="http://schemas.openxmlformats.org/officeDocument/2006/relationships/image" Target="media/image38.emf"/><Relationship Id="rId78" Type="http://schemas.openxmlformats.org/officeDocument/2006/relationships/oleObject" Target="embeddings/oleObject27.bin"/><Relationship Id="rId81" Type="http://schemas.openxmlformats.org/officeDocument/2006/relationships/image" Target="media/image42.tiff"/><Relationship Id="rId86" Type="http://schemas.openxmlformats.org/officeDocument/2006/relationships/image" Target="media/image47.tiff"/><Relationship Id="rId94" Type="http://schemas.openxmlformats.org/officeDocument/2006/relationships/image" Target="media/image54.tiff"/><Relationship Id="rId4" Type="http://schemas.openxmlformats.org/officeDocument/2006/relationships/customXml" Target="../customXml/item4.xml"/><Relationship Id="rId9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94C64B334434A4993885E1FAB658B0B" ma:contentTypeVersion="10" ma:contentTypeDescription="Create a new document." ma:contentTypeScope="" ma:versionID="055454ca38968e8217436493a793f504">
  <xsd:schema xmlns:xsd="http://www.w3.org/2001/XMLSchema" xmlns:xs="http://www.w3.org/2001/XMLSchema" xmlns:p="http://schemas.microsoft.com/office/2006/metadata/properties" xmlns:ns3="578aa6da-b90f-42a0-88a2-75cd8f592424" targetNamespace="http://schemas.microsoft.com/office/2006/metadata/properties" ma:root="true" ma:fieldsID="2ef4d19d5d8b29d0a1f72c95c5475379" ns3:_="">
    <xsd:import namespace="578aa6da-b90f-42a0-88a2-75cd8f592424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78aa6da-b90f-42a0-88a2-75cd8f59242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02A3C78-57FD-4DB5-9A3A-47608D2A92C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1939185-6A30-4DDA-A4F0-A0EFDEA6CFBF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F0817C2-60EB-40A8-8C70-B585F068728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78aa6da-b90f-42a0-88a2-75cd8f59242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43D10657-61EC-4729-B428-5C37936D60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3900</Words>
  <Characters>22232</Characters>
  <Application>Microsoft Office Word</Application>
  <DocSecurity>0</DocSecurity>
  <Lines>185</Lines>
  <Paragraphs>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rinivas D</dc:creator>
  <cp:keywords/>
  <dc:description/>
  <cp:lastModifiedBy>srinivas D</cp:lastModifiedBy>
  <cp:revision>5</cp:revision>
  <dcterms:created xsi:type="dcterms:W3CDTF">2020-08-17T10:49:00Z</dcterms:created>
  <dcterms:modified xsi:type="dcterms:W3CDTF">2020-09-10T0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94C64B334434A4993885E1FAB658B0B</vt:lpwstr>
  </property>
</Properties>
</file>